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2.xml" ContentType="application/vnd.openxmlformats-officedocument.drawingml.chart+xml"/>
  <Override PartName="/ppt/theme/themeOverride2.xml" ContentType="application/vnd.openxmlformats-officedocument.themeOverride+xml"/>
  <Override PartName="/ppt/drawings/drawing1.xml" ContentType="application/vnd.openxmlformats-officedocument.drawingml.chartshapes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256" r:id="rId2"/>
    <p:sldId id="257" r:id="rId3"/>
    <p:sldId id="360" r:id="rId4"/>
    <p:sldId id="361" r:id="rId5"/>
    <p:sldId id="362" r:id="rId6"/>
    <p:sldId id="363" r:id="rId7"/>
    <p:sldId id="258" r:id="rId8"/>
    <p:sldId id="259" r:id="rId9"/>
    <p:sldId id="260" r:id="rId10"/>
    <p:sldId id="324" r:id="rId11"/>
    <p:sldId id="353" r:id="rId12"/>
    <p:sldId id="261" r:id="rId13"/>
    <p:sldId id="364" r:id="rId14"/>
    <p:sldId id="369" r:id="rId15"/>
    <p:sldId id="262" r:id="rId16"/>
    <p:sldId id="323" r:id="rId17"/>
    <p:sldId id="351" r:id="rId18"/>
    <p:sldId id="350" r:id="rId19"/>
    <p:sldId id="349" r:id="rId20"/>
    <p:sldId id="358" r:id="rId21"/>
    <p:sldId id="278" r:id="rId22"/>
    <p:sldId id="347" r:id="rId23"/>
    <p:sldId id="348" r:id="rId24"/>
    <p:sldId id="345" r:id="rId25"/>
    <p:sldId id="346" r:id="rId26"/>
    <p:sldId id="365" r:id="rId27"/>
    <p:sldId id="366" r:id="rId28"/>
    <p:sldId id="367" r:id="rId29"/>
    <p:sldId id="356" r:id="rId30"/>
    <p:sldId id="279" r:id="rId31"/>
    <p:sldId id="280" r:id="rId32"/>
    <p:sldId id="281" r:id="rId33"/>
    <p:sldId id="282" r:id="rId34"/>
    <p:sldId id="284" r:id="rId35"/>
    <p:sldId id="296" r:id="rId36"/>
    <p:sldId id="285" r:id="rId37"/>
    <p:sldId id="286" r:id="rId38"/>
    <p:sldId id="287" r:id="rId39"/>
    <p:sldId id="289" r:id="rId40"/>
    <p:sldId id="290" r:id="rId41"/>
    <p:sldId id="291" r:id="rId42"/>
    <p:sldId id="293" r:id="rId43"/>
    <p:sldId id="294" r:id="rId44"/>
    <p:sldId id="298" r:id="rId45"/>
    <p:sldId id="283" r:id="rId46"/>
    <p:sldId id="300" r:id="rId47"/>
    <p:sldId id="368" r:id="rId48"/>
    <p:sldId id="321" r:id="rId49"/>
    <p:sldId id="322" r:id="rId50"/>
    <p:sldId id="342" r:id="rId51"/>
    <p:sldId id="343" r:id="rId52"/>
    <p:sldId id="355" r:id="rId53"/>
    <p:sldId id="344" r:id="rId54"/>
    <p:sldId id="302" r:id="rId55"/>
    <p:sldId id="303" r:id="rId56"/>
    <p:sldId id="357" r:id="rId57"/>
    <p:sldId id="304" r:id="rId58"/>
    <p:sldId id="305" r:id="rId59"/>
    <p:sldId id="317" r:id="rId60"/>
    <p:sldId id="306" r:id="rId61"/>
    <p:sldId id="359" r:id="rId62"/>
  </p:sldIdLst>
  <p:sldSz cx="9144000" cy="6858000" type="screen4x3"/>
  <p:notesSz cx="9283700" cy="6985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38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3.bin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010101010109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9999991010.xlsx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Kermit%20Schoenholtz\AppData\Local\Temp\GDP%20Revisions%203Q%201990-1.xls" TargetMode="External"/><Relationship Id="rId1" Type="http://schemas.openxmlformats.org/officeDocument/2006/relationships/themeOverride" Target="../theme/themeOverride2.xm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11111111111111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212121212121212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313131313131313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111111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Worksheet22222222.xlsx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333333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444444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555555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666666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777777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888888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0540100397898018E-2"/>
          <c:y val="4.1744302990163615E-2"/>
          <c:w val="0.88600574181958602"/>
          <c:h val="0.83862977408197792"/>
        </c:manualLayout>
      </c:layout>
      <c:barChart>
        <c:barDir val="col"/>
        <c:grouping val="clustered"/>
        <c:varyColors val="0"/>
        <c:ser>
          <c:idx val="1"/>
          <c:order val="1"/>
          <c:spPr>
            <a:solidFill>
              <a:schemeClr val="bg1">
                <a:lumMod val="50000"/>
              </a:schemeClr>
            </a:solidFill>
            <a:ln w="28575">
              <a:solidFill>
                <a:schemeClr val="bg1">
                  <a:lumMod val="75000"/>
                </a:schemeClr>
              </a:solidFill>
              <a:prstDash val="solid"/>
            </a:ln>
          </c:spPr>
          <c:invertIfNegative val="0"/>
          <c:cat>
            <c:numRef>
              <c:f>'[Global_Economy 110411.xls]Quarterly'!$E$14:$E$262</c:f>
              <c:numCache>
                <c:formatCode>mmm\-yy</c:formatCode>
                <c:ptCount val="249"/>
                <c:pt idx="0">
                  <c:v>18264</c:v>
                </c:pt>
                <c:pt idx="1">
                  <c:v>18354</c:v>
                </c:pt>
                <c:pt idx="2">
                  <c:v>18445</c:v>
                </c:pt>
                <c:pt idx="3">
                  <c:v>18537</c:v>
                </c:pt>
                <c:pt idx="4">
                  <c:v>18629</c:v>
                </c:pt>
                <c:pt idx="5">
                  <c:v>18719</c:v>
                </c:pt>
                <c:pt idx="6">
                  <c:v>18810</c:v>
                </c:pt>
                <c:pt idx="7">
                  <c:v>18902</c:v>
                </c:pt>
                <c:pt idx="8">
                  <c:v>18994</c:v>
                </c:pt>
                <c:pt idx="9">
                  <c:v>19085</c:v>
                </c:pt>
                <c:pt idx="10">
                  <c:v>19176</c:v>
                </c:pt>
                <c:pt idx="11">
                  <c:v>19268</c:v>
                </c:pt>
                <c:pt idx="12">
                  <c:v>19360</c:v>
                </c:pt>
                <c:pt idx="13">
                  <c:v>19450</c:v>
                </c:pt>
                <c:pt idx="14">
                  <c:v>19541</c:v>
                </c:pt>
                <c:pt idx="15">
                  <c:v>19633</c:v>
                </c:pt>
                <c:pt idx="16">
                  <c:v>19725</c:v>
                </c:pt>
                <c:pt idx="17">
                  <c:v>19815</c:v>
                </c:pt>
                <c:pt idx="18">
                  <c:v>19906</c:v>
                </c:pt>
                <c:pt idx="19">
                  <c:v>19998</c:v>
                </c:pt>
                <c:pt idx="20">
                  <c:v>20090</c:v>
                </c:pt>
                <c:pt idx="21">
                  <c:v>20180</c:v>
                </c:pt>
                <c:pt idx="22">
                  <c:v>20271</c:v>
                </c:pt>
                <c:pt idx="23">
                  <c:v>20363</c:v>
                </c:pt>
                <c:pt idx="24">
                  <c:v>20455</c:v>
                </c:pt>
                <c:pt idx="25">
                  <c:v>20546</c:v>
                </c:pt>
                <c:pt idx="26">
                  <c:v>20637</c:v>
                </c:pt>
                <c:pt idx="27">
                  <c:v>20729</c:v>
                </c:pt>
                <c:pt idx="28">
                  <c:v>20821</c:v>
                </c:pt>
                <c:pt idx="29">
                  <c:v>20911</c:v>
                </c:pt>
                <c:pt idx="30">
                  <c:v>21002</c:v>
                </c:pt>
                <c:pt idx="31">
                  <c:v>21094</c:v>
                </c:pt>
                <c:pt idx="32">
                  <c:v>21186</c:v>
                </c:pt>
                <c:pt idx="33">
                  <c:v>21276</c:v>
                </c:pt>
                <c:pt idx="34">
                  <c:v>21367</c:v>
                </c:pt>
                <c:pt idx="35">
                  <c:v>21459</c:v>
                </c:pt>
                <c:pt idx="36">
                  <c:v>21551</c:v>
                </c:pt>
                <c:pt idx="37">
                  <c:v>21641</c:v>
                </c:pt>
                <c:pt idx="38">
                  <c:v>21732</c:v>
                </c:pt>
                <c:pt idx="39">
                  <c:v>21824</c:v>
                </c:pt>
                <c:pt idx="40">
                  <c:v>21916</c:v>
                </c:pt>
                <c:pt idx="41">
                  <c:v>22007</c:v>
                </c:pt>
                <c:pt idx="42">
                  <c:v>22098</c:v>
                </c:pt>
                <c:pt idx="43">
                  <c:v>22190</c:v>
                </c:pt>
                <c:pt idx="44">
                  <c:v>22282</c:v>
                </c:pt>
                <c:pt idx="45">
                  <c:v>22372</c:v>
                </c:pt>
                <c:pt idx="46">
                  <c:v>22463</c:v>
                </c:pt>
                <c:pt idx="47">
                  <c:v>22555</c:v>
                </c:pt>
                <c:pt idx="48">
                  <c:v>22647</c:v>
                </c:pt>
                <c:pt idx="49">
                  <c:v>22737</c:v>
                </c:pt>
                <c:pt idx="50">
                  <c:v>22828</c:v>
                </c:pt>
                <c:pt idx="51">
                  <c:v>22920</c:v>
                </c:pt>
                <c:pt idx="52">
                  <c:v>23012</c:v>
                </c:pt>
                <c:pt idx="53">
                  <c:v>23102</c:v>
                </c:pt>
                <c:pt idx="54">
                  <c:v>23193</c:v>
                </c:pt>
                <c:pt idx="55">
                  <c:v>23285</c:v>
                </c:pt>
                <c:pt idx="56">
                  <c:v>23377</c:v>
                </c:pt>
                <c:pt idx="57">
                  <c:v>23468</c:v>
                </c:pt>
                <c:pt idx="58">
                  <c:v>23559</c:v>
                </c:pt>
                <c:pt idx="59">
                  <c:v>23651</c:v>
                </c:pt>
                <c:pt idx="60">
                  <c:v>23743</c:v>
                </c:pt>
                <c:pt idx="61">
                  <c:v>23833</c:v>
                </c:pt>
                <c:pt idx="62">
                  <c:v>23924</c:v>
                </c:pt>
                <c:pt idx="63">
                  <c:v>24016</c:v>
                </c:pt>
                <c:pt idx="64">
                  <c:v>24108</c:v>
                </c:pt>
                <c:pt idx="65">
                  <c:v>24198</c:v>
                </c:pt>
                <c:pt idx="66">
                  <c:v>24289</c:v>
                </c:pt>
                <c:pt idx="67">
                  <c:v>24381</c:v>
                </c:pt>
                <c:pt idx="68">
                  <c:v>24473</c:v>
                </c:pt>
                <c:pt idx="69">
                  <c:v>24563</c:v>
                </c:pt>
                <c:pt idx="70">
                  <c:v>24654</c:v>
                </c:pt>
                <c:pt idx="71">
                  <c:v>24746</c:v>
                </c:pt>
                <c:pt idx="72">
                  <c:v>24838</c:v>
                </c:pt>
                <c:pt idx="73">
                  <c:v>24929</c:v>
                </c:pt>
                <c:pt idx="74">
                  <c:v>25020</c:v>
                </c:pt>
                <c:pt idx="75">
                  <c:v>25112</c:v>
                </c:pt>
                <c:pt idx="76">
                  <c:v>25204</c:v>
                </c:pt>
                <c:pt idx="77">
                  <c:v>25294</c:v>
                </c:pt>
                <c:pt idx="78">
                  <c:v>25385</c:v>
                </c:pt>
                <c:pt idx="79">
                  <c:v>25477</c:v>
                </c:pt>
                <c:pt idx="80">
                  <c:v>25569</c:v>
                </c:pt>
                <c:pt idx="81">
                  <c:v>25659</c:v>
                </c:pt>
                <c:pt idx="82">
                  <c:v>25750</c:v>
                </c:pt>
                <c:pt idx="83">
                  <c:v>25842</c:v>
                </c:pt>
                <c:pt idx="84">
                  <c:v>25934</c:v>
                </c:pt>
                <c:pt idx="85">
                  <c:v>26024</c:v>
                </c:pt>
                <c:pt idx="86">
                  <c:v>26115</c:v>
                </c:pt>
                <c:pt idx="87">
                  <c:v>26207</c:v>
                </c:pt>
                <c:pt idx="88">
                  <c:v>26299</c:v>
                </c:pt>
                <c:pt idx="89">
                  <c:v>26390</c:v>
                </c:pt>
                <c:pt idx="90">
                  <c:v>26481</c:v>
                </c:pt>
                <c:pt idx="91">
                  <c:v>26573</c:v>
                </c:pt>
                <c:pt idx="92">
                  <c:v>26665</c:v>
                </c:pt>
                <c:pt idx="93">
                  <c:v>26755</c:v>
                </c:pt>
                <c:pt idx="94">
                  <c:v>26846</c:v>
                </c:pt>
                <c:pt idx="95">
                  <c:v>26938</c:v>
                </c:pt>
                <c:pt idx="96">
                  <c:v>27030</c:v>
                </c:pt>
                <c:pt idx="97">
                  <c:v>27120</c:v>
                </c:pt>
                <c:pt idx="98">
                  <c:v>27211</c:v>
                </c:pt>
                <c:pt idx="99">
                  <c:v>27303</c:v>
                </c:pt>
                <c:pt idx="100">
                  <c:v>27395</c:v>
                </c:pt>
                <c:pt idx="101">
                  <c:v>27485</c:v>
                </c:pt>
                <c:pt idx="102">
                  <c:v>27576</c:v>
                </c:pt>
                <c:pt idx="103">
                  <c:v>27668</c:v>
                </c:pt>
                <c:pt idx="104">
                  <c:v>27760</c:v>
                </c:pt>
                <c:pt idx="105">
                  <c:v>27851</c:v>
                </c:pt>
                <c:pt idx="106">
                  <c:v>27942</c:v>
                </c:pt>
                <c:pt idx="107">
                  <c:v>28034</c:v>
                </c:pt>
                <c:pt idx="108">
                  <c:v>28126</c:v>
                </c:pt>
                <c:pt idx="109">
                  <c:v>28216</c:v>
                </c:pt>
                <c:pt idx="110">
                  <c:v>28307</c:v>
                </c:pt>
                <c:pt idx="111">
                  <c:v>28399</c:v>
                </c:pt>
                <c:pt idx="112">
                  <c:v>28491</c:v>
                </c:pt>
                <c:pt idx="113">
                  <c:v>28581</c:v>
                </c:pt>
                <c:pt idx="114">
                  <c:v>28672</c:v>
                </c:pt>
                <c:pt idx="115">
                  <c:v>28764</c:v>
                </c:pt>
                <c:pt idx="116">
                  <c:v>28856</c:v>
                </c:pt>
                <c:pt idx="117">
                  <c:v>28946</c:v>
                </c:pt>
                <c:pt idx="118">
                  <c:v>29037</c:v>
                </c:pt>
                <c:pt idx="119">
                  <c:v>29129</c:v>
                </c:pt>
                <c:pt idx="120">
                  <c:v>29221</c:v>
                </c:pt>
                <c:pt idx="121">
                  <c:v>29312</c:v>
                </c:pt>
                <c:pt idx="122">
                  <c:v>29403</c:v>
                </c:pt>
                <c:pt idx="123">
                  <c:v>29495</c:v>
                </c:pt>
                <c:pt idx="124">
                  <c:v>29587</c:v>
                </c:pt>
                <c:pt idx="125">
                  <c:v>29677</c:v>
                </c:pt>
                <c:pt idx="126">
                  <c:v>29768</c:v>
                </c:pt>
                <c:pt idx="127">
                  <c:v>29860</c:v>
                </c:pt>
                <c:pt idx="128">
                  <c:v>29952</c:v>
                </c:pt>
                <c:pt idx="129">
                  <c:v>30042</c:v>
                </c:pt>
                <c:pt idx="130">
                  <c:v>30133</c:v>
                </c:pt>
                <c:pt idx="131">
                  <c:v>30225</c:v>
                </c:pt>
                <c:pt idx="132">
                  <c:v>30317</c:v>
                </c:pt>
                <c:pt idx="133">
                  <c:v>30407</c:v>
                </c:pt>
                <c:pt idx="134">
                  <c:v>30498</c:v>
                </c:pt>
                <c:pt idx="135">
                  <c:v>30590</c:v>
                </c:pt>
                <c:pt idx="136">
                  <c:v>30682</c:v>
                </c:pt>
                <c:pt idx="137">
                  <c:v>30773</c:v>
                </c:pt>
                <c:pt idx="138">
                  <c:v>30864</c:v>
                </c:pt>
                <c:pt idx="139">
                  <c:v>30956</c:v>
                </c:pt>
                <c:pt idx="140">
                  <c:v>31048</c:v>
                </c:pt>
                <c:pt idx="141">
                  <c:v>31138</c:v>
                </c:pt>
                <c:pt idx="142">
                  <c:v>31229</c:v>
                </c:pt>
                <c:pt idx="143">
                  <c:v>31321</c:v>
                </c:pt>
                <c:pt idx="144">
                  <c:v>31413</c:v>
                </c:pt>
                <c:pt idx="145">
                  <c:v>31503</c:v>
                </c:pt>
                <c:pt idx="146">
                  <c:v>31594</c:v>
                </c:pt>
                <c:pt idx="147">
                  <c:v>31686</c:v>
                </c:pt>
                <c:pt idx="148">
                  <c:v>31778</c:v>
                </c:pt>
                <c:pt idx="149">
                  <c:v>31868</c:v>
                </c:pt>
                <c:pt idx="150">
                  <c:v>31959</c:v>
                </c:pt>
                <c:pt idx="151">
                  <c:v>32051</c:v>
                </c:pt>
                <c:pt idx="152">
                  <c:v>32143</c:v>
                </c:pt>
                <c:pt idx="153">
                  <c:v>32234</c:v>
                </c:pt>
                <c:pt idx="154">
                  <c:v>32325</c:v>
                </c:pt>
                <c:pt idx="155">
                  <c:v>32417</c:v>
                </c:pt>
                <c:pt idx="156">
                  <c:v>32509</c:v>
                </c:pt>
                <c:pt idx="157">
                  <c:v>32599</c:v>
                </c:pt>
                <c:pt idx="158">
                  <c:v>32690</c:v>
                </c:pt>
                <c:pt idx="159">
                  <c:v>32782</c:v>
                </c:pt>
                <c:pt idx="160">
                  <c:v>32874</c:v>
                </c:pt>
                <c:pt idx="161">
                  <c:v>32964</c:v>
                </c:pt>
                <c:pt idx="162">
                  <c:v>33055</c:v>
                </c:pt>
                <c:pt idx="163">
                  <c:v>33147</c:v>
                </c:pt>
                <c:pt idx="164">
                  <c:v>33239</c:v>
                </c:pt>
                <c:pt idx="165">
                  <c:v>33329</c:v>
                </c:pt>
                <c:pt idx="166">
                  <c:v>33420</c:v>
                </c:pt>
                <c:pt idx="167">
                  <c:v>33512</c:v>
                </c:pt>
                <c:pt idx="168">
                  <c:v>33604</c:v>
                </c:pt>
                <c:pt idx="169">
                  <c:v>33695</c:v>
                </c:pt>
                <c:pt idx="170">
                  <c:v>33786</c:v>
                </c:pt>
                <c:pt idx="171">
                  <c:v>33878</c:v>
                </c:pt>
                <c:pt idx="172">
                  <c:v>33970</c:v>
                </c:pt>
                <c:pt idx="173">
                  <c:v>34060</c:v>
                </c:pt>
                <c:pt idx="174">
                  <c:v>34151</c:v>
                </c:pt>
                <c:pt idx="175">
                  <c:v>34243</c:v>
                </c:pt>
                <c:pt idx="176">
                  <c:v>34335</c:v>
                </c:pt>
                <c:pt idx="177">
                  <c:v>34425</c:v>
                </c:pt>
                <c:pt idx="178">
                  <c:v>34516</c:v>
                </c:pt>
                <c:pt idx="179">
                  <c:v>34608</c:v>
                </c:pt>
                <c:pt idx="180">
                  <c:v>34700</c:v>
                </c:pt>
                <c:pt idx="181">
                  <c:v>34790</c:v>
                </c:pt>
                <c:pt idx="182">
                  <c:v>34881</c:v>
                </c:pt>
                <c:pt idx="183">
                  <c:v>34973</c:v>
                </c:pt>
                <c:pt idx="184">
                  <c:v>35065</c:v>
                </c:pt>
                <c:pt idx="185">
                  <c:v>35156</c:v>
                </c:pt>
                <c:pt idx="186">
                  <c:v>35247</c:v>
                </c:pt>
                <c:pt idx="187">
                  <c:v>35339</c:v>
                </c:pt>
                <c:pt idx="188">
                  <c:v>35431</c:v>
                </c:pt>
                <c:pt idx="189">
                  <c:v>35521</c:v>
                </c:pt>
                <c:pt idx="190">
                  <c:v>35612</c:v>
                </c:pt>
                <c:pt idx="191">
                  <c:v>35704</c:v>
                </c:pt>
                <c:pt idx="192">
                  <c:v>35796</c:v>
                </c:pt>
                <c:pt idx="193">
                  <c:v>35886</c:v>
                </c:pt>
                <c:pt idx="194">
                  <c:v>35977</c:v>
                </c:pt>
                <c:pt idx="195">
                  <c:v>36069</c:v>
                </c:pt>
                <c:pt idx="196">
                  <c:v>36161</c:v>
                </c:pt>
                <c:pt idx="197">
                  <c:v>36251</c:v>
                </c:pt>
                <c:pt idx="198">
                  <c:v>36342</c:v>
                </c:pt>
                <c:pt idx="199">
                  <c:v>36434</c:v>
                </c:pt>
                <c:pt idx="200">
                  <c:v>36526</c:v>
                </c:pt>
                <c:pt idx="201">
                  <c:v>36617</c:v>
                </c:pt>
                <c:pt idx="202">
                  <c:v>36708</c:v>
                </c:pt>
                <c:pt idx="203">
                  <c:v>36800</c:v>
                </c:pt>
                <c:pt idx="204">
                  <c:v>36892</c:v>
                </c:pt>
                <c:pt idx="205">
                  <c:v>36982</c:v>
                </c:pt>
                <c:pt idx="206">
                  <c:v>37073</c:v>
                </c:pt>
                <c:pt idx="207">
                  <c:v>37165</c:v>
                </c:pt>
                <c:pt idx="208">
                  <c:v>37257</c:v>
                </c:pt>
                <c:pt idx="209">
                  <c:v>37347</c:v>
                </c:pt>
                <c:pt idx="210">
                  <c:v>37438</c:v>
                </c:pt>
                <c:pt idx="211">
                  <c:v>37530</c:v>
                </c:pt>
                <c:pt idx="212">
                  <c:v>37622</c:v>
                </c:pt>
                <c:pt idx="213">
                  <c:v>37712</c:v>
                </c:pt>
                <c:pt idx="214">
                  <c:v>37803</c:v>
                </c:pt>
                <c:pt idx="215">
                  <c:v>37895</c:v>
                </c:pt>
                <c:pt idx="216">
                  <c:v>37987</c:v>
                </c:pt>
                <c:pt idx="217">
                  <c:v>38078</c:v>
                </c:pt>
                <c:pt idx="218">
                  <c:v>38169</c:v>
                </c:pt>
                <c:pt idx="219">
                  <c:v>38261</c:v>
                </c:pt>
                <c:pt idx="220">
                  <c:v>38353</c:v>
                </c:pt>
                <c:pt idx="221">
                  <c:v>38443</c:v>
                </c:pt>
                <c:pt idx="222">
                  <c:v>38534</c:v>
                </c:pt>
                <c:pt idx="223">
                  <c:v>38626</c:v>
                </c:pt>
                <c:pt idx="224">
                  <c:v>38718</c:v>
                </c:pt>
                <c:pt idx="225">
                  <c:v>38808</c:v>
                </c:pt>
                <c:pt idx="226">
                  <c:v>38899</c:v>
                </c:pt>
                <c:pt idx="227">
                  <c:v>38991</c:v>
                </c:pt>
                <c:pt idx="228">
                  <c:v>39083</c:v>
                </c:pt>
                <c:pt idx="229">
                  <c:v>39173</c:v>
                </c:pt>
                <c:pt idx="230">
                  <c:v>39264</c:v>
                </c:pt>
                <c:pt idx="231">
                  <c:v>39356</c:v>
                </c:pt>
                <c:pt idx="232">
                  <c:v>39448</c:v>
                </c:pt>
                <c:pt idx="233">
                  <c:v>39539</c:v>
                </c:pt>
                <c:pt idx="234">
                  <c:v>39630</c:v>
                </c:pt>
                <c:pt idx="235">
                  <c:v>39722</c:v>
                </c:pt>
                <c:pt idx="236">
                  <c:v>39814</c:v>
                </c:pt>
                <c:pt idx="237">
                  <c:v>39904</c:v>
                </c:pt>
                <c:pt idx="238">
                  <c:v>39995</c:v>
                </c:pt>
                <c:pt idx="239">
                  <c:v>40087</c:v>
                </c:pt>
                <c:pt idx="240">
                  <c:v>40179</c:v>
                </c:pt>
                <c:pt idx="241">
                  <c:v>40269</c:v>
                </c:pt>
                <c:pt idx="242">
                  <c:v>40360</c:v>
                </c:pt>
                <c:pt idx="243">
                  <c:v>40452</c:v>
                </c:pt>
                <c:pt idx="244">
                  <c:v>40544</c:v>
                </c:pt>
                <c:pt idx="245">
                  <c:v>40634</c:v>
                </c:pt>
                <c:pt idx="246">
                  <c:v>40725</c:v>
                </c:pt>
                <c:pt idx="247">
                  <c:v>40817</c:v>
                </c:pt>
                <c:pt idx="248">
                  <c:v>40909</c:v>
                </c:pt>
              </c:numCache>
            </c:numRef>
          </c:cat>
          <c:val>
            <c:numRef>
              <c:f>'[Global_Economy 110411.xls]Quarterly'!$G$14:$G$262</c:f>
              <c:numCache>
                <c:formatCode>0.0</c:formatCode>
                <c:ptCount val="24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00</c:v>
                </c:pt>
                <c:pt idx="15">
                  <c:v>100</c:v>
                </c:pt>
                <c:pt idx="16">
                  <c:v>100</c:v>
                </c:pt>
                <c:pt idx="17">
                  <c:v>10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100</c:v>
                </c:pt>
                <c:pt idx="31">
                  <c:v>100</c:v>
                </c:pt>
                <c:pt idx="32">
                  <c:v>100</c:v>
                </c:pt>
                <c:pt idx="33">
                  <c:v>10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00</c:v>
                </c:pt>
                <c:pt idx="42">
                  <c:v>100</c:v>
                </c:pt>
                <c:pt idx="43">
                  <c:v>100</c:v>
                </c:pt>
                <c:pt idx="44">
                  <c:v>10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100</c:v>
                </c:pt>
                <c:pt idx="81">
                  <c:v>100</c:v>
                </c:pt>
                <c:pt idx="82">
                  <c:v>100</c:v>
                </c:pt>
                <c:pt idx="83">
                  <c:v>10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100</c:v>
                </c:pt>
                <c:pt idx="96">
                  <c:v>100</c:v>
                </c:pt>
                <c:pt idx="97">
                  <c:v>100</c:v>
                </c:pt>
                <c:pt idx="98">
                  <c:v>100</c:v>
                </c:pt>
                <c:pt idx="99">
                  <c:v>100</c:v>
                </c:pt>
                <c:pt idx="100">
                  <c:v>10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100</c:v>
                </c:pt>
                <c:pt idx="121">
                  <c:v>100</c:v>
                </c:pt>
                <c:pt idx="122">
                  <c:v>10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100</c:v>
                </c:pt>
                <c:pt idx="127">
                  <c:v>100</c:v>
                </c:pt>
                <c:pt idx="128">
                  <c:v>100</c:v>
                </c:pt>
                <c:pt idx="129">
                  <c:v>100</c:v>
                </c:pt>
                <c:pt idx="130">
                  <c:v>100</c:v>
                </c:pt>
                <c:pt idx="131">
                  <c:v>10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100</c:v>
                </c:pt>
                <c:pt idx="163">
                  <c:v>100</c:v>
                </c:pt>
                <c:pt idx="164">
                  <c:v>10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100</c:v>
                </c:pt>
                <c:pt idx="206">
                  <c:v>100</c:v>
                </c:pt>
                <c:pt idx="207">
                  <c:v>10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100</c:v>
                </c:pt>
                <c:pt idx="233">
                  <c:v>100</c:v>
                </c:pt>
                <c:pt idx="234">
                  <c:v>100</c:v>
                </c:pt>
                <c:pt idx="235">
                  <c:v>100</c:v>
                </c:pt>
                <c:pt idx="236">
                  <c:v>100</c:v>
                </c:pt>
                <c:pt idx="237">
                  <c:v>10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7557632"/>
        <c:axId val="127634432"/>
      </c:barChart>
      <c:lineChart>
        <c:grouping val="standard"/>
        <c:varyColors val="0"/>
        <c:ser>
          <c:idx val="0"/>
          <c:order val="0"/>
          <c:spPr>
            <a:ln w="28575">
              <a:solidFill>
                <a:srgbClr val="000000"/>
              </a:solidFill>
              <a:prstDash val="solid"/>
            </a:ln>
          </c:spPr>
          <c:marker>
            <c:symbol val="none"/>
          </c:marker>
          <c:cat>
            <c:numRef>
              <c:f>'[Global_Economy 110411.xls]Quarterly'!$E$14:$E$262</c:f>
              <c:numCache>
                <c:formatCode>mmm\-yy</c:formatCode>
                <c:ptCount val="249"/>
                <c:pt idx="0">
                  <c:v>18264</c:v>
                </c:pt>
                <c:pt idx="1">
                  <c:v>18354</c:v>
                </c:pt>
                <c:pt idx="2">
                  <c:v>18445</c:v>
                </c:pt>
                <c:pt idx="3">
                  <c:v>18537</c:v>
                </c:pt>
                <c:pt idx="4">
                  <c:v>18629</c:v>
                </c:pt>
                <c:pt idx="5">
                  <c:v>18719</c:v>
                </c:pt>
                <c:pt idx="6">
                  <c:v>18810</c:v>
                </c:pt>
                <c:pt idx="7">
                  <c:v>18902</c:v>
                </c:pt>
                <c:pt idx="8">
                  <c:v>18994</c:v>
                </c:pt>
                <c:pt idx="9">
                  <c:v>19085</c:v>
                </c:pt>
                <c:pt idx="10">
                  <c:v>19176</c:v>
                </c:pt>
                <c:pt idx="11">
                  <c:v>19268</c:v>
                </c:pt>
                <c:pt idx="12">
                  <c:v>19360</c:v>
                </c:pt>
                <c:pt idx="13">
                  <c:v>19450</c:v>
                </c:pt>
                <c:pt idx="14">
                  <c:v>19541</c:v>
                </c:pt>
                <c:pt idx="15">
                  <c:v>19633</c:v>
                </c:pt>
                <c:pt idx="16">
                  <c:v>19725</c:v>
                </c:pt>
                <c:pt idx="17">
                  <c:v>19815</c:v>
                </c:pt>
                <c:pt idx="18">
                  <c:v>19906</c:v>
                </c:pt>
                <c:pt idx="19">
                  <c:v>19998</c:v>
                </c:pt>
                <c:pt idx="20">
                  <c:v>20090</c:v>
                </c:pt>
                <c:pt idx="21">
                  <c:v>20180</c:v>
                </c:pt>
                <c:pt idx="22">
                  <c:v>20271</c:v>
                </c:pt>
                <c:pt idx="23">
                  <c:v>20363</c:v>
                </c:pt>
                <c:pt idx="24">
                  <c:v>20455</c:v>
                </c:pt>
                <c:pt idx="25">
                  <c:v>20546</c:v>
                </c:pt>
                <c:pt idx="26">
                  <c:v>20637</c:v>
                </c:pt>
                <c:pt idx="27">
                  <c:v>20729</c:v>
                </c:pt>
                <c:pt idx="28">
                  <c:v>20821</c:v>
                </c:pt>
                <c:pt idx="29">
                  <c:v>20911</c:v>
                </c:pt>
                <c:pt idx="30">
                  <c:v>21002</c:v>
                </c:pt>
                <c:pt idx="31">
                  <c:v>21094</c:v>
                </c:pt>
                <c:pt idx="32">
                  <c:v>21186</c:v>
                </c:pt>
                <c:pt idx="33">
                  <c:v>21276</c:v>
                </c:pt>
                <c:pt idx="34">
                  <c:v>21367</c:v>
                </c:pt>
                <c:pt idx="35">
                  <c:v>21459</c:v>
                </c:pt>
                <c:pt idx="36">
                  <c:v>21551</c:v>
                </c:pt>
                <c:pt idx="37">
                  <c:v>21641</c:v>
                </c:pt>
                <c:pt idx="38">
                  <c:v>21732</c:v>
                </c:pt>
                <c:pt idx="39">
                  <c:v>21824</c:v>
                </c:pt>
                <c:pt idx="40">
                  <c:v>21916</c:v>
                </c:pt>
                <c:pt idx="41">
                  <c:v>22007</c:v>
                </c:pt>
                <c:pt idx="42">
                  <c:v>22098</c:v>
                </c:pt>
                <c:pt idx="43">
                  <c:v>22190</c:v>
                </c:pt>
                <c:pt idx="44">
                  <c:v>22282</c:v>
                </c:pt>
                <c:pt idx="45">
                  <c:v>22372</c:v>
                </c:pt>
                <c:pt idx="46">
                  <c:v>22463</c:v>
                </c:pt>
                <c:pt idx="47">
                  <c:v>22555</c:v>
                </c:pt>
                <c:pt idx="48">
                  <c:v>22647</c:v>
                </c:pt>
                <c:pt idx="49">
                  <c:v>22737</c:v>
                </c:pt>
                <c:pt idx="50">
                  <c:v>22828</c:v>
                </c:pt>
                <c:pt idx="51">
                  <c:v>22920</c:v>
                </c:pt>
                <c:pt idx="52">
                  <c:v>23012</c:v>
                </c:pt>
                <c:pt idx="53">
                  <c:v>23102</c:v>
                </c:pt>
                <c:pt idx="54">
                  <c:v>23193</c:v>
                </c:pt>
                <c:pt idx="55">
                  <c:v>23285</c:v>
                </c:pt>
                <c:pt idx="56">
                  <c:v>23377</c:v>
                </c:pt>
                <c:pt idx="57">
                  <c:v>23468</c:v>
                </c:pt>
                <c:pt idx="58">
                  <c:v>23559</c:v>
                </c:pt>
                <c:pt idx="59">
                  <c:v>23651</c:v>
                </c:pt>
                <c:pt idx="60">
                  <c:v>23743</c:v>
                </c:pt>
                <c:pt idx="61">
                  <c:v>23833</c:v>
                </c:pt>
                <c:pt idx="62">
                  <c:v>23924</c:v>
                </c:pt>
                <c:pt idx="63">
                  <c:v>24016</c:v>
                </c:pt>
                <c:pt idx="64">
                  <c:v>24108</c:v>
                </c:pt>
                <c:pt idx="65">
                  <c:v>24198</c:v>
                </c:pt>
                <c:pt idx="66">
                  <c:v>24289</c:v>
                </c:pt>
                <c:pt idx="67">
                  <c:v>24381</c:v>
                </c:pt>
                <c:pt idx="68">
                  <c:v>24473</c:v>
                </c:pt>
                <c:pt idx="69">
                  <c:v>24563</c:v>
                </c:pt>
                <c:pt idx="70">
                  <c:v>24654</c:v>
                </c:pt>
                <c:pt idx="71">
                  <c:v>24746</c:v>
                </c:pt>
                <c:pt idx="72">
                  <c:v>24838</c:v>
                </c:pt>
                <c:pt idx="73">
                  <c:v>24929</c:v>
                </c:pt>
                <c:pt idx="74">
                  <c:v>25020</c:v>
                </c:pt>
                <c:pt idx="75">
                  <c:v>25112</c:v>
                </c:pt>
                <c:pt idx="76">
                  <c:v>25204</c:v>
                </c:pt>
                <c:pt idx="77">
                  <c:v>25294</c:v>
                </c:pt>
                <c:pt idx="78">
                  <c:v>25385</c:v>
                </c:pt>
                <c:pt idx="79">
                  <c:v>25477</c:v>
                </c:pt>
                <c:pt idx="80">
                  <c:v>25569</c:v>
                </c:pt>
                <c:pt idx="81">
                  <c:v>25659</c:v>
                </c:pt>
                <c:pt idx="82">
                  <c:v>25750</c:v>
                </c:pt>
                <c:pt idx="83">
                  <c:v>25842</c:v>
                </c:pt>
                <c:pt idx="84">
                  <c:v>25934</c:v>
                </c:pt>
                <c:pt idx="85">
                  <c:v>26024</c:v>
                </c:pt>
                <c:pt idx="86">
                  <c:v>26115</c:v>
                </c:pt>
                <c:pt idx="87">
                  <c:v>26207</c:v>
                </c:pt>
                <c:pt idx="88">
                  <c:v>26299</c:v>
                </c:pt>
                <c:pt idx="89">
                  <c:v>26390</c:v>
                </c:pt>
                <c:pt idx="90">
                  <c:v>26481</c:v>
                </c:pt>
                <c:pt idx="91">
                  <c:v>26573</c:v>
                </c:pt>
                <c:pt idx="92">
                  <c:v>26665</c:v>
                </c:pt>
                <c:pt idx="93">
                  <c:v>26755</c:v>
                </c:pt>
                <c:pt idx="94">
                  <c:v>26846</c:v>
                </c:pt>
                <c:pt idx="95">
                  <c:v>26938</c:v>
                </c:pt>
                <c:pt idx="96">
                  <c:v>27030</c:v>
                </c:pt>
                <c:pt idx="97">
                  <c:v>27120</c:v>
                </c:pt>
                <c:pt idx="98">
                  <c:v>27211</c:v>
                </c:pt>
                <c:pt idx="99">
                  <c:v>27303</c:v>
                </c:pt>
                <c:pt idx="100">
                  <c:v>27395</c:v>
                </c:pt>
                <c:pt idx="101">
                  <c:v>27485</c:v>
                </c:pt>
                <c:pt idx="102">
                  <c:v>27576</c:v>
                </c:pt>
                <c:pt idx="103">
                  <c:v>27668</c:v>
                </c:pt>
                <c:pt idx="104">
                  <c:v>27760</c:v>
                </c:pt>
                <c:pt idx="105">
                  <c:v>27851</c:v>
                </c:pt>
                <c:pt idx="106">
                  <c:v>27942</c:v>
                </c:pt>
                <c:pt idx="107">
                  <c:v>28034</c:v>
                </c:pt>
                <c:pt idx="108">
                  <c:v>28126</c:v>
                </c:pt>
                <c:pt idx="109">
                  <c:v>28216</c:v>
                </c:pt>
                <c:pt idx="110">
                  <c:v>28307</c:v>
                </c:pt>
                <c:pt idx="111">
                  <c:v>28399</c:v>
                </c:pt>
                <c:pt idx="112">
                  <c:v>28491</c:v>
                </c:pt>
                <c:pt idx="113">
                  <c:v>28581</c:v>
                </c:pt>
                <c:pt idx="114">
                  <c:v>28672</c:v>
                </c:pt>
                <c:pt idx="115">
                  <c:v>28764</c:v>
                </c:pt>
                <c:pt idx="116">
                  <c:v>28856</c:v>
                </c:pt>
                <c:pt idx="117">
                  <c:v>28946</c:v>
                </c:pt>
                <c:pt idx="118">
                  <c:v>29037</c:v>
                </c:pt>
                <c:pt idx="119">
                  <c:v>29129</c:v>
                </c:pt>
                <c:pt idx="120">
                  <c:v>29221</c:v>
                </c:pt>
                <c:pt idx="121">
                  <c:v>29312</c:v>
                </c:pt>
                <c:pt idx="122">
                  <c:v>29403</c:v>
                </c:pt>
                <c:pt idx="123">
                  <c:v>29495</c:v>
                </c:pt>
                <c:pt idx="124">
                  <c:v>29587</c:v>
                </c:pt>
                <c:pt idx="125">
                  <c:v>29677</c:v>
                </c:pt>
                <c:pt idx="126">
                  <c:v>29768</c:v>
                </c:pt>
                <c:pt idx="127">
                  <c:v>29860</c:v>
                </c:pt>
                <c:pt idx="128">
                  <c:v>29952</c:v>
                </c:pt>
                <c:pt idx="129">
                  <c:v>30042</c:v>
                </c:pt>
                <c:pt idx="130">
                  <c:v>30133</c:v>
                </c:pt>
                <c:pt idx="131">
                  <c:v>30225</c:v>
                </c:pt>
                <c:pt idx="132">
                  <c:v>30317</c:v>
                </c:pt>
                <c:pt idx="133">
                  <c:v>30407</c:v>
                </c:pt>
                <c:pt idx="134">
                  <c:v>30498</c:v>
                </c:pt>
                <c:pt idx="135">
                  <c:v>30590</c:v>
                </c:pt>
                <c:pt idx="136">
                  <c:v>30682</c:v>
                </c:pt>
                <c:pt idx="137">
                  <c:v>30773</c:v>
                </c:pt>
                <c:pt idx="138">
                  <c:v>30864</c:v>
                </c:pt>
                <c:pt idx="139">
                  <c:v>30956</c:v>
                </c:pt>
                <c:pt idx="140">
                  <c:v>31048</c:v>
                </c:pt>
                <c:pt idx="141">
                  <c:v>31138</c:v>
                </c:pt>
                <c:pt idx="142">
                  <c:v>31229</c:v>
                </c:pt>
                <c:pt idx="143">
                  <c:v>31321</c:v>
                </c:pt>
                <c:pt idx="144">
                  <c:v>31413</c:v>
                </c:pt>
                <c:pt idx="145">
                  <c:v>31503</c:v>
                </c:pt>
                <c:pt idx="146">
                  <c:v>31594</c:v>
                </c:pt>
                <c:pt idx="147">
                  <c:v>31686</c:v>
                </c:pt>
                <c:pt idx="148">
                  <c:v>31778</c:v>
                </c:pt>
                <c:pt idx="149">
                  <c:v>31868</c:v>
                </c:pt>
                <c:pt idx="150">
                  <c:v>31959</c:v>
                </c:pt>
                <c:pt idx="151">
                  <c:v>32051</c:v>
                </c:pt>
                <c:pt idx="152">
                  <c:v>32143</c:v>
                </c:pt>
                <c:pt idx="153">
                  <c:v>32234</c:v>
                </c:pt>
                <c:pt idx="154">
                  <c:v>32325</c:v>
                </c:pt>
                <c:pt idx="155">
                  <c:v>32417</c:v>
                </c:pt>
                <c:pt idx="156">
                  <c:v>32509</c:v>
                </c:pt>
                <c:pt idx="157">
                  <c:v>32599</c:v>
                </c:pt>
                <c:pt idx="158">
                  <c:v>32690</c:v>
                </c:pt>
                <c:pt idx="159">
                  <c:v>32782</c:v>
                </c:pt>
                <c:pt idx="160">
                  <c:v>32874</c:v>
                </c:pt>
                <c:pt idx="161">
                  <c:v>32964</c:v>
                </c:pt>
                <c:pt idx="162">
                  <c:v>33055</c:v>
                </c:pt>
                <c:pt idx="163">
                  <c:v>33147</c:v>
                </c:pt>
                <c:pt idx="164">
                  <c:v>33239</c:v>
                </c:pt>
                <c:pt idx="165">
                  <c:v>33329</c:v>
                </c:pt>
                <c:pt idx="166">
                  <c:v>33420</c:v>
                </c:pt>
                <c:pt idx="167">
                  <c:v>33512</c:v>
                </c:pt>
                <c:pt idx="168">
                  <c:v>33604</c:v>
                </c:pt>
                <c:pt idx="169">
                  <c:v>33695</c:v>
                </c:pt>
                <c:pt idx="170">
                  <c:v>33786</c:v>
                </c:pt>
                <c:pt idx="171">
                  <c:v>33878</c:v>
                </c:pt>
                <c:pt idx="172">
                  <c:v>33970</c:v>
                </c:pt>
                <c:pt idx="173">
                  <c:v>34060</c:v>
                </c:pt>
                <c:pt idx="174">
                  <c:v>34151</c:v>
                </c:pt>
                <c:pt idx="175">
                  <c:v>34243</c:v>
                </c:pt>
                <c:pt idx="176">
                  <c:v>34335</c:v>
                </c:pt>
                <c:pt idx="177">
                  <c:v>34425</c:v>
                </c:pt>
                <c:pt idx="178">
                  <c:v>34516</c:v>
                </c:pt>
                <c:pt idx="179">
                  <c:v>34608</c:v>
                </c:pt>
                <c:pt idx="180">
                  <c:v>34700</c:v>
                </c:pt>
                <c:pt idx="181">
                  <c:v>34790</c:v>
                </c:pt>
                <c:pt idx="182">
                  <c:v>34881</c:v>
                </c:pt>
                <c:pt idx="183">
                  <c:v>34973</c:v>
                </c:pt>
                <c:pt idx="184">
                  <c:v>35065</c:v>
                </c:pt>
                <c:pt idx="185">
                  <c:v>35156</c:v>
                </c:pt>
                <c:pt idx="186">
                  <c:v>35247</c:v>
                </c:pt>
                <c:pt idx="187">
                  <c:v>35339</c:v>
                </c:pt>
                <c:pt idx="188">
                  <c:v>35431</c:v>
                </c:pt>
                <c:pt idx="189">
                  <c:v>35521</c:v>
                </c:pt>
                <c:pt idx="190">
                  <c:v>35612</c:v>
                </c:pt>
                <c:pt idx="191">
                  <c:v>35704</c:v>
                </c:pt>
                <c:pt idx="192">
                  <c:v>35796</c:v>
                </c:pt>
                <c:pt idx="193">
                  <c:v>35886</c:v>
                </c:pt>
                <c:pt idx="194">
                  <c:v>35977</c:v>
                </c:pt>
                <c:pt idx="195">
                  <c:v>36069</c:v>
                </c:pt>
                <c:pt idx="196">
                  <c:v>36161</c:v>
                </c:pt>
                <c:pt idx="197">
                  <c:v>36251</c:v>
                </c:pt>
                <c:pt idx="198">
                  <c:v>36342</c:v>
                </c:pt>
                <c:pt idx="199">
                  <c:v>36434</c:v>
                </c:pt>
                <c:pt idx="200">
                  <c:v>36526</c:v>
                </c:pt>
                <c:pt idx="201">
                  <c:v>36617</c:v>
                </c:pt>
                <c:pt idx="202">
                  <c:v>36708</c:v>
                </c:pt>
                <c:pt idx="203">
                  <c:v>36800</c:v>
                </c:pt>
                <c:pt idx="204">
                  <c:v>36892</c:v>
                </c:pt>
                <c:pt idx="205">
                  <c:v>36982</c:v>
                </c:pt>
                <c:pt idx="206">
                  <c:v>37073</c:v>
                </c:pt>
                <c:pt idx="207">
                  <c:v>37165</c:v>
                </c:pt>
                <c:pt idx="208">
                  <c:v>37257</c:v>
                </c:pt>
                <c:pt idx="209">
                  <c:v>37347</c:v>
                </c:pt>
                <c:pt idx="210">
                  <c:v>37438</c:v>
                </c:pt>
                <c:pt idx="211">
                  <c:v>37530</c:v>
                </c:pt>
                <c:pt idx="212">
                  <c:v>37622</c:v>
                </c:pt>
                <c:pt idx="213">
                  <c:v>37712</c:v>
                </c:pt>
                <c:pt idx="214">
                  <c:v>37803</c:v>
                </c:pt>
                <c:pt idx="215">
                  <c:v>37895</c:v>
                </c:pt>
                <c:pt idx="216">
                  <c:v>37987</c:v>
                </c:pt>
                <c:pt idx="217">
                  <c:v>38078</c:v>
                </c:pt>
                <c:pt idx="218">
                  <c:v>38169</c:v>
                </c:pt>
                <c:pt idx="219">
                  <c:v>38261</c:v>
                </c:pt>
                <c:pt idx="220">
                  <c:v>38353</c:v>
                </c:pt>
                <c:pt idx="221">
                  <c:v>38443</c:v>
                </c:pt>
                <c:pt idx="222">
                  <c:v>38534</c:v>
                </c:pt>
                <c:pt idx="223">
                  <c:v>38626</c:v>
                </c:pt>
                <c:pt idx="224">
                  <c:v>38718</c:v>
                </c:pt>
                <c:pt idx="225">
                  <c:v>38808</c:v>
                </c:pt>
                <c:pt idx="226">
                  <c:v>38899</c:v>
                </c:pt>
                <c:pt idx="227">
                  <c:v>38991</c:v>
                </c:pt>
                <c:pt idx="228">
                  <c:v>39083</c:v>
                </c:pt>
                <c:pt idx="229">
                  <c:v>39173</c:v>
                </c:pt>
                <c:pt idx="230">
                  <c:v>39264</c:v>
                </c:pt>
                <c:pt idx="231">
                  <c:v>39356</c:v>
                </c:pt>
                <c:pt idx="232">
                  <c:v>39448</c:v>
                </c:pt>
                <c:pt idx="233">
                  <c:v>39539</c:v>
                </c:pt>
                <c:pt idx="234">
                  <c:v>39630</c:v>
                </c:pt>
                <c:pt idx="235">
                  <c:v>39722</c:v>
                </c:pt>
                <c:pt idx="236">
                  <c:v>39814</c:v>
                </c:pt>
                <c:pt idx="237">
                  <c:v>39904</c:v>
                </c:pt>
                <c:pt idx="238">
                  <c:v>39995</c:v>
                </c:pt>
                <c:pt idx="239">
                  <c:v>40087</c:v>
                </c:pt>
                <c:pt idx="240">
                  <c:v>40179</c:v>
                </c:pt>
                <c:pt idx="241">
                  <c:v>40269</c:v>
                </c:pt>
                <c:pt idx="242">
                  <c:v>40360</c:v>
                </c:pt>
                <c:pt idx="243">
                  <c:v>40452</c:v>
                </c:pt>
                <c:pt idx="244">
                  <c:v>40544</c:v>
                </c:pt>
                <c:pt idx="245">
                  <c:v>40634</c:v>
                </c:pt>
                <c:pt idx="246">
                  <c:v>40725</c:v>
                </c:pt>
                <c:pt idx="247">
                  <c:v>40817</c:v>
                </c:pt>
                <c:pt idx="248">
                  <c:v>40909</c:v>
                </c:pt>
              </c:numCache>
            </c:numRef>
          </c:cat>
          <c:val>
            <c:numRef>
              <c:f>'[Global_Economy 110411.xls]Quarterly'!$F$14:$F$262</c:f>
              <c:numCache>
                <c:formatCode>0.0</c:formatCode>
                <c:ptCount val="249"/>
                <c:pt idx="0">
                  <c:v>-1.8592420387725694</c:v>
                </c:pt>
                <c:pt idx="1">
                  <c:v>-4.0576182338009963E-2</c:v>
                </c:pt>
                <c:pt idx="2">
                  <c:v>2.6014028138183138</c:v>
                </c:pt>
                <c:pt idx="3">
                  <c:v>3.1136038516531341</c:v>
                </c:pt>
                <c:pt idx="4">
                  <c:v>3.0937494181993581</c:v>
                </c:pt>
                <c:pt idx="5">
                  <c:v>3.4034946831706323</c:v>
                </c:pt>
                <c:pt idx="6">
                  <c:v>4.0422257199453888</c:v>
                </c:pt>
                <c:pt idx="7">
                  <c:v>2.8830575537068226</c:v>
                </c:pt>
                <c:pt idx="8">
                  <c:v>2.5893486898777067</c:v>
                </c:pt>
                <c:pt idx="9">
                  <c:v>1.4358009389890469</c:v>
                </c:pt>
                <c:pt idx="10">
                  <c:v>0.89573663966976202</c:v>
                </c:pt>
                <c:pt idx="11">
                  <c:v>2.9985735858117506</c:v>
                </c:pt>
                <c:pt idx="12">
                  <c:v>3.8103980433400264</c:v>
                </c:pt>
                <c:pt idx="13">
                  <c:v>3.6189221148197199</c:v>
                </c:pt>
                <c:pt idx="14">
                  <c:v>2.1272369138990848</c:v>
                </c:pt>
                <c:pt idx="15">
                  <c:v>-0.28474069024757764</c:v>
                </c:pt>
                <c:pt idx="16">
                  <c:v>-1.5208271925543864</c:v>
                </c:pt>
                <c:pt idx="17">
                  <c:v>-2.0852860126325599</c:v>
                </c:pt>
                <c:pt idx="18">
                  <c:v>-1.6245307297399048</c:v>
                </c:pt>
                <c:pt idx="19">
                  <c:v>-0.28122329600474449</c:v>
                </c:pt>
                <c:pt idx="20">
                  <c:v>1.9013626223666633</c:v>
                </c:pt>
                <c:pt idx="21">
                  <c:v>2.8661331209509471</c:v>
                </c:pt>
                <c:pt idx="22">
                  <c:v>3.5072906174413485</c:v>
                </c:pt>
                <c:pt idx="23">
                  <c:v>3.3649983623497084</c:v>
                </c:pt>
                <c:pt idx="24">
                  <c:v>2.1627660252387502</c:v>
                </c:pt>
                <c:pt idx="25">
                  <c:v>2.1938722675853337</c:v>
                </c:pt>
                <c:pt idx="26">
                  <c:v>1.2954524039768067</c:v>
                </c:pt>
                <c:pt idx="27">
                  <c:v>2.1332785424238403</c:v>
                </c:pt>
                <c:pt idx="28">
                  <c:v>1.9551686845494858</c:v>
                </c:pt>
                <c:pt idx="29">
                  <c:v>0.89530276539927256</c:v>
                </c:pt>
                <c:pt idx="30">
                  <c:v>1.0217889383192229</c:v>
                </c:pt>
                <c:pt idx="31">
                  <c:v>-0.86527353551462105</c:v>
                </c:pt>
                <c:pt idx="32">
                  <c:v>-4.4489734130140413</c:v>
                </c:pt>
                <c:pt idx="33">
                  <c:v>-4.6335275029010106</c:v>
                </c:pt>
                <c:pt idx="34">
                  <c:v>-3.1160607615976068</c:v>
                </c:pt>
                <c:pt idx="35">
                  <c:v>-1.6107379653400624</c:v>
                </c:pt>
                <c:pt idx="36">
                  <c:v>-0.39066868689818141</c:v>
                </c:pt>
                <c:pt idx="37">
                  <c:v>1.3051229336684531</c:v>
                </c:pt>
                <c:pt idx="38">
                  <c:v>0.3648782068828017</c:v>
                </c:pt>
                <c:pt idx="39">
                  <c:v>-0.13645996300049684</c:v>
                </c:pt>
                <c:pt idx="40">
                  <c:v>1.1736974979908796</c:v>
                </c:pt>
                <c:pt idx="41">
                  <c:v>-0.25391465186762985</c:v>
                </c:pt>
                <c:pt idx="42">
                  <c:v>-1.0764668544050537</c:v>
                </c:pt>
                <c:pt idx="43">
                  <c:v>-3.3708689710677331</c:v>
                </c:pt>
                <c:pt idx="44">
                  <c:v>-3.7896778784976397</c:v>
                </c:pt>
                <c:pt idx="45">
                  <c:v>-2.952902869641969</c:v>
                </c:pt>
                <c:pt idx="46">
                  <c:v>-2.3722688932428193</c:v>
                </c:pt>
                <c:pt idx="47">
                  <c:v>-1.3752344648996697</c:v>
                </c:pt>
                <c:pt idx="48">
                  <c:v>-0.60896516305109827</c:v>
                </c:pt>
                <c:pt idx="49">
                  <c:v>-0.52765414587108317</c:v>
                </c:pt>
                <c:pt idx="50">
                  <c:v>-0.62900389634103182</c:v>
                </c:pt>
                <c:pt idx="51">
                  <c:v>-1.4103249880976609</c:v>
                </c:pt>
                <c:pt idx="52">
                  <c:v>-1.1437023715161783</c:v>
                </c:pt>
                <c:pt idx="53">
                  <c:v>-0.930297542699</c:v>
                </c:pt>
                <c:pt idx="54">
                  <c:v>-9.8789832682509487E-2</c:v>
                </c:pt>
                <c:pt idx="55">
                  <c:v>-0.37939098254619558</c:v>
                </c:pt>
                <c:pt idx="56">
                  <c:v>0.80674730145632834</c:v>
                </c:pt>
                <c:pt idx="57">
                  <c:v>0.91414574984776853</c:v>
                </c:pt>
                <c:pt idx="58">
                  <c:v>1.2210523170405365</c:v>
                </c:pt>
                <c:pt idx="59">
                  <c:v>0.4501220589130055</c:v>
                </c:pt>
                <c:pt idx="60">
                  <c:v>1.8152550603621185</c:v>
                </c:pt>
                <c:pt idx="61">
                  <c:v>2.0885524069102979</c:v>
                </c:pt>
                <c:pt idx="62">
                  <c:v>3.0119897642205404</c:v>
                </c:pt>
                <c:pt idx="63">
                  <c:v>4.2942962171322536</c:v>
                </c:pt>
                <c:pt idx="64">
                  <c:v>5.5995642736267648</c:v>
                </c:pt>
                <c:pt idx="65">
                  <c:v>4.7764519703743886</c:v>
                </c:pt>
                <c:pt idx="66">
                  <c:v>4.2663515920266164</c:v>
                </c:pt>
                <c:pt idx="67">
                  <c:v>3.9066133737798969</c:v>
                </c:pt>
                <c:pt idx="68">
                  <c:v>3.6199282378010582</c:v>
                </c:pt>
                <c:pt idx="69">
                  <c:v>2.4897551621727088</c:v>
                </c:pt>
                <c:pt idx="70">
                  <c:v>2.148307582465641</c:v>
                </c:pt>
                <c:pt idx="71">
                  <c:v>1.7883211503126515</c:v>
                </c:pt>
                <c:pt idx="72">
                  <c:v>2.7445505357847937</c:v>
                </c:pt>
                <c:pt idx="73">
                  <c:v>3.3571687480700967</c:v>
                </c:pt>
                <c:pt idx="74">
                  <c:v>2.9839111931447975</c:v>
                </c:pt>
                <c:pt idx="75">
                  <c:v>2.3828253461205469</c:v>
                </c:pt>
                <c:pt idx="76">
                  <c:v>2.9313578214019902</c:v>
                </c:pt>
                <c:pt idx="77">
                  <c:v>2.235101841511105</c:v>
                </c:pt>
                <c:pt idx="78">
                  <c:v>1.9084143499594557</c:v>
                </c:pt>
                <c:pt idx="79">
                  <c:v>0.5154589926178641</c:v>
                </c:pt>
                <c:pt idx="80">
                  <c:v>-0.51829992081415877</c:v>
                </c:pt>
                <c:pt idx="81">
                  <c:v>-1.1643639532400034</c:v>
                </c:pt>
                <c:pt idx="82">
                  <c:v>-1.0782399286420319</c:v>
                </c:pt>
                <c:pt idx="83">
                  <c:v>-2.9195771547764826</c:v>
                </c:pt>
                <c:pt idx="84">
                  <c:v>-0.95191099554539305</c:v>
                </c:pt>
                <c:pt idx="85">
                  <c:v>-1.1177092692745527</c:v>
                </c:pt>
                <c:pt idx="86">
                  <c:v>-1.0441438090872521</c:v>
                </c:pt>
                <c:pt idx="87">
                  <c:v>-1.488029601284186</c:v>
                </c:pt>
                <c:pt idx="88">
                  <c:v>-0.4501232197842932</c:v>
                </c:pt>
                <c:pt idx="89">
                  <c:v>1.1602772265969712</c:v>
                </c:pt>
                <c:pt idx="90">
                  <c:v>1.370209084118799</c:v>
                </c:pt>
                <c:pt idx="91">
                  <c:v>2.2415447275201577</c:v>
                </c:pt>
                <c:pt idx="92">
                  <c:v>3.9736445463515415</c:v>
                </c:pt>
                <c:pt idx="93">
                  <c:v>4.290902598152063</c:v>
                </c:pt>
                <c:pt idx="94">
                  <c:v>2.8995936669977316</c:v>
                </c:pt>
                <c:pt idx="95">
                  <c:v>2.9696218730930957</c:v>
                </c:pt>
                <c:pt idx="96">
                  <c:v>1.1832273467524297</c:v>
                </c:pt>
                <c:pt idx="97">
                  <c:v>0.50963314870143739</c:v>
                </c:pt>
                <c:pt idx="98">
                  <c:v>-1.4131412454050343</c:v>
                </c:pt>
                <c:pt idx="99">
                  <c:v>-2.7293093874007872</c:v>
                </c:pt>
                <c:pt idx="100">
                  <c:v>-4.8400485093050607</c:v>
                </c:pt>
                <c:pt idx="101">
                  <c:v>-4.924575447738059</c:v>
                </c:pt>
                <c:pt idx="102">
                  <c:v>-4.0793475647889386</c:v>
                </c:pt>
                <c:pt idx="103">
                  <c:v>-3.5864114966496783</c:v>
                </c:pt>
                <c:pt idx="104">
                  <c:v>-2.1184471655834169</c:v>
                </c:pt>
                <c:pt idx="105">
                  <c:v>-2.1371676072778563</c:v>
                </c:pt>
                <c:pt idx="106">
                  <c:v>-2.4172911428154604</c:v>
                </c:pt>
                <c:pt idx="107">
                  <c:v>-2.4678035985492826</c:v>
                </c:pt>
                <c:pt idx="108">
                  <c:v>-2.1194344768079429</c:v>
                </c:pt>
                <c:pt idx="109">
                  <c:v>-0.96513101437559501</c:v>
                </c:pt>
                <c:pt idx="110">
                  <c:v>-1.8356033679794451E-2</c:v>
                </c:pt>
                <c:pt idx="111">
                  <c:v>-0.8829635537408379</c:v>
                </c:pt>
                <c:pt idx="112">
                  <c:v>-1.4010132398010742</c:v>
                </c:pt>
                <c:pt idx="113">
                  <c:v>1.5418358221151549</c:v>
                </c:pt>
                <c:pt idx="114">
                  <c:v>1.6011308946042684</c:v>
                </c:pt>
                <c:pt idx="115">
                  <c:v>2.0092793803191107</c:v>
                </c:pt>
                <c:pt idx="116">
                  <c:v>1.2915898862201629</c:v>
                </c:pt>
                <c:pt idx="117">
                  <c:v>0.5507380022589009</c:v>
                </c:pt>
                <c:pt idx="118">
                  <c:v>0.47999408892088574</c:v>
                </c:pt>
                <c:pt idx="119">
                  <c:v>2.7193772793662536E-2</c:v>
                </c:pt>
                <c:pt idx="120">
                  <c:v>-0.27911007437150637</c:v>
                </c:pt>
                <c:pt idx="121">
                  <c:v>-2.8690038280717212</c:v>
                </c:pt>
                <c:pt idx="122">
                  <c:v>-3.540373497114325</c:v>
                </c:pt>
                <c:pt idx="123">
                  <c:v>-2.1840586817168659</c:v>
                </c:pt>
                <c:pt idx="124">
                  <c:v>-0.62796119637055559</c:v>
                </c:pt>
                <c:pt idx="125">
                  <c:v>-2.0040750883446155</c:v>
                </c:pt>
                <c:pt idx="126">
                  <c:v>-1.4074758112395911</c:v>
                </c:pt>
                <c:pt idx="127">
                  <c:v>-3.3093382057317067</c:v>
                </c:pt>
                <c:pt idx="128">
                  <c:v>-5.7036896775195682</c:v>
                </c:pt>
                <c:pt idx="129">
                  <c:v>-5.9191996947070367</c:v>
                </c:pt>
                <c:pt idx="130">
                  <c:v>-7.0747453280792456</c:v>
                </c:pt>
                <c:pt idx="131">
                  <c:v>-7.7690024898819754</c:v>
                </c:pt>
                <c:pt idx="132">
                  <c:v>-7.2615481270940165</c:v>
                </c:pt>
                <c:pt idx="133">
                  <c:v>-5.7516070415700646</c:v>
                </c:pt>
                <c:pt idx="134">
                  <c:v>-4.5121385241734906</c:v>
                </c:pt>
                <c:pt idx="135">
                  <c:v>-3.1920750852334665</c:v>
                </c:pt>
                <c:pt idx="136">
                  <c:v>-2.0204880283433213</c:v>
                </c:pt>
                <c:pt idx="137">
                  <c:v>-1.0910661425619308</c:v>
                </c:pt>
                <c:pt idx="138">
                  <c:v>-0.92353703763989947</c:v>
                </c:pt>
                <c:pt idx="139">
                  <c:v>-0.92799090472469936</c:v>
                </c:pt>
                <c:pt idx="140">
                  <c:v>-0.82662819407396881</c:v>
                </c:pt>
                <c:pt idx="141">
                  <c:v>-0.82994112561510136</c:v>
                </c:pt>
                <c:pt idx="142">
                  <c:v>-0.12605135000902662</c:v>
                </c:pt>
                <c:pt idx="143">
                  <c:v>-0.21128742220371341</c:v>
                </c:pt>
                <c:pt idx="144">
                  <c:v>-7.4080409120564947E-2</c:v>
                </c:pt>
                <c:pt idx="145">
                  <c:v>-0.47721296763274473</c:v>
                </c:pt>
                <c:pt idx="146">
                  <c:v>-0.31302444829482351</c:v>
                </c:pt>
                <c:pt idx="147">
                  <c:v>-0.61790152589935687</c:v>
                </c:pt>
                <c:pt idx="148">
                  <c:v>-0.84242527774862452</c:v>
                </c:pt>
                <c:pt idx="149">
                  <c:v>-0.55467980479267343</c:v>
                </c:pt>
                <c:pt idx="150">
                  <c:v>-0.45757321328169492</c:v>
                </c:pt>
                <c:pt idx="151">
                  <c:v>0.47753976638340789</c:v>
                </c:pt>
                <c:pt idx="152">
                  <c:v>0.2298974494168787</c:v>
                </c:pt>
                <c:pt idx="153">
                  <c:v>0.74621287755784038</c:v>
                </c:pt>
                <c:pt idx="154">
                  <c:v>0.50483910333367765</c:v>
                </c:pt>
                <c:pt idx="155">
                  <c:v>1.0746775995189206</c:v>
                </c:pt>
                <c:pt idx="156">
                  <c:v>1.2539996353370573</c:v>
                </c:pt>
                <c:pt idx="157">
                  <c:v>1.240756776696015</c:v>
                </c:pt>
                <c:pt idx="158">
                  <c:v>1.2731256388433996</c:v>
                </c:pt>
                <c:pt idx="159">
                  <c:v>0.73969978110286916</c:v>
                </c:pt>
                <c:pt idx="160">
                  <c:v>1.0313826991672872</c:v>
                </c:pt>
                <c:pt idx="161">
                  <c:v>0.69034542080308847</c:v>
                </c:pt>
                <c:pt idx="162">
                  <c:v>-3.8489474845508839E-2</c:v>
                </c:pt>
                <c:pt idx="163">
                  <c:v>-1.6340334370912157</c:v>
                </c:pt>
                <c:pt idx="164">
                  <c:v>-2.8151993186918429</c:v>
                </c:pt>
                <c:pt idx="165">
                  <c:v>-2.8172613727585158</c:v>
                </c:pt>
                <c:pt idx="166">
                  <c:v>-3.0607502364679289</c:v>
                </c:pt>
                <c:pt idx="167">
                  <c:v>-3.3253048586625962</c:v>
                </c:pt>
                <c:pt idx="168">
                  <c:v>-2.8853271205465285</c:v>
                </c:pt>
                <c:pt idx="169">
                  <c:v>-2.4759823925484823</c:v>
                </c:pt>
                <c:pt idx="170">
                  <c:v>-2.0986318121671359</c:v>
                </c:pt>
                <c:pt idx="171">
                  <c:v>-1.7083147027893923</c:v>
                </c:pt>
                <c:pt idx="172">
                  <c:v>-2.1940718728584003</c:v>
                </c:pt>
                <c:pt idx="173">
                  <c:v>-2.2368018664115206</c:v>
                </c:pt>
                <c:pt idx="174">
                  <c:v>-2.4017660030398602</c:v>
                </c:pt>
                <c:pt idx="175">
                  <c:v>-1.787913547565205</c:v>
                </c:pt>
                <c:pt idx="176">
                  <c:v>-1.5271815769984987</c:v>
                </c:pt>
                <c:pt idx="177">
                  <c:v>-0.8852306346265475</c:v>
                </c:pt>
                <c:pt idx="178">
                  <c:v>-0.96757448132691182</c:v>
                </c:pt>
                <c:pt idx="179">
                  <c:v>-0.59519037199276392</c:v>
                </c:pt>
                <c:pt idx="180">
                  <c:v>-1.0874827307728274</c:v>
                </c:pt>
                <c:pt idx="181">
                  <c:v>-1.6190019684163097</c:v>
                </c:pt>
                <c:pt idx="182">
                  <c:v>-1.5354092169548985</c:v>
                </c:pt>
                <c:pt idx="183">
                  <c:v>-1.6021098311441613</c:v>
                </c:pt>
                <c:pt idx="184">
                  <c:v>-1.6892438600753554</c:v>
                </c:pt>
                <c:pt idx="185">
                  <c:v>-0.74939270717604445</c:v>
                </c:pt>
                <c:pt idx="186">
                  <c:v>-0.66544616357130637</c:v>
                </c:pt>
                <c:pt idx="187">
                  <c:v>-0.37075265597169782</c:v>
                </c:pt>
                <c:pt idx="188">
                  <c:v>-0.40609087958279982</c:v>
                </c:pt>
                <c:pt idx="189">
                  <c:v>0.25130518185524808</c:v>
                </c:pt>
                <c:pt idx="190">
                  <c:v>0.6733487512359777</c:v>
                </c:pt>
                <c:pt idx="191">
                  <c:v>0.60078312365451891</c:v>
                </c:pt>
                <c:pt idx="192">
                  <c:v>0.68985671345151878</c:v>
                </c:pt>
                <c:pt idx="193">
                  <c:v>0.72323424157140193</c:v>
                </c:pt>
                <c:pt idx="194">
                  <c:v>1.1637217963815423</c:v>
                </c:pt>
                <c:pt idx="195">
                  <c:v>2.0020775410087501</c:v>
                </c:pt>
                <c:pt idx="196">
                  <c:v>2.0073431796815169</c:v>
                </c:pt>
                <c:pt idx="197">
                  <c:v>1.8999195532016437</c:v>
                </c:pt>
                <c:pt idx="198">
                  <c:v>2.2734205179299618</c:v>
                </c:pt>
                <c:pt idx="199">
                  <c:v>3.1579871286847938</c:v>
                </c:pt>
                <c:pt idx="200">
                  <c:v>2.5230433016418865</c:v>
                </c:pt>
                <c:pt idx="201">
                  <c:v>3.5414581133391296</c:v>
                </c:pt>
                <c:pt idx="202">
                  <c:v>2.7154493112778373</c:v>
                </c:pt>
                <c:pt idx="203">
                  <c:v>2.403940434378363</c:v>
                </c:pt>
                <c:pt idx="204">
                  <c:v>1.1861562709760858</c:v>
                </c:pt>
                <c:pt idx="205">
                  <c:v>0.97465968885376164</c:v>
                </c:pt>
                <c:pt idx="206">
                  <c:v>-0.14463869312891156</c:v>
                </c:pt>
                <c:pt idx="207">
                  <c:v>-0.61376781892071985</c:v>
                </c:pt>
                <c:pt idx="208">
                  <c:v>-0.54095555548971019</c:v>
                </c:pt>
                <c:pt idx="209">
                  <c:v>-0.76389680420328487</c:v>
                </c:pt>
                <c:pt idx="210">
                  <c:v>-0.98934181518527853</c:v>
                </c:pt>
                <c:pt idx="211">
                  <c:v>-1.6658567374459663</c:v>
                </c:pt>
                <c:pt idx="212">
                  <c:v>-1.9492766309065439</c:v>
                </c:pt>
                <c:pt idx="213">
                  <c:v>-1.7867117199379785</c:v>
                </c:pt>
                <c:pt idx="214">
                  <c:v>-0.81888643915314485</c:v>
                </c:pt>
                <c:pt idx="215">
                  <c:v>-0.56573839570393225</c:v>
                </c:pt>
                <c:pt idx="216">
                  <c:v>-0.5407086811122046</c:v>
                </c:pt>
                <c:pt idx="217">
                  <c:v>-0.50789553807895582</c:v>
                </c:pt>
                <c:pt idx="218">
                  <c:v>-0.36152595037173196</c:v>
                </c:pt>
                <c:pt idx="219">
                  <c:v>-0.13230716549990401</c:v>
                </c:pt>
                <c:pt idx="220">
                  <c:v>0.31612038890225974</c:v>
                </c:pt>
                <c:pt idx="221">
                  <c:v>0.18950860848845627</c:v>
                </c:pt>
                <c:pt idx="222">
                  <c:v>0.41124657587834196</c:v>
                </c:pt>
                <c:pt idx="223">
                  <c:v>0.35239000692230038</c:v>
                </c:pt>
                <c:pt idx="224">
                  <c:v>1.0233318069331343</c:v>
                </c:pt>
                <c:pt idx="225">
                  <c:v>0.83288577634459426</c:v>
                </c:pt>
                <c:pt idx="226">
                  <c:v>0.24585423493553754</c:v>
                </c:pt>
                <c:pt idx="227">
                  <c:v>0.31956762692660162</c:v>
                </c:pt>
                <c:pt idx="228">
                  <c:v>-0.15306789252312011</c:v>
                </c:pt>
                <c:pt idx="229">
                  <c:v>0.12988938442432377</c:v>
                </c:pt>
                <c:pt idx="230">
                  <c:v>0.24899471867044434</c:v>
                </c:pt>
                <c:pt idx="231">
                  <c:v>7.0563686652500138E-2</c:v>
                </c:pt>
                <c:pt idx="232">
                  <c:v>-0.95869668388973928</c:v>
                </c:pt>
                <c:pt idx="233">
                  <c:v>-1.2075105553986112</c:v>
                </c:pt>
                <c:pt idx="234">
                  <c:v>-2.7000259949113454</c:v>
                </c:pt>
                <c:pt idx="235">
                  <c:v>-5.5665296572952538</c:v>
                </c:pt>
                <c:pt idx="236">
                  <c:v>-7.7987403476559543</c:v>
                </c:pt>
                <c:pt idx="237">
                  <c:v>-8.4287750601096914</c:v>
                </c:pt>
                <c:pt idx="238">
                  <c:v>-8.445582793074637</c:v>
                </c:pt>
                <c:pt idx="239">
                  <c:v>-7.9351490873289325</c:v>
                </c:pt>
                <c:pt idx="240">
                  <c:v>-7.3805929831817902</c:v>
                </c:pt>
                <c:pt idx="241">
                  <c:v>-6.8753407456342268</c:v>
                </c:pt>
                <c:pt idx="242">
                  <c:v>-6.6870820825002442</c:v>
                </c:pt>
                <c:pt idx="243">
                  <c:v>-6.5469243819402392</c:v>
                </c:pt>
                <c:pt idx="244">
                  <c:v>-6.9349125602191544</c:v>
                </c:pt>
                <c:pt idx="245">
                  <c:v>-7.0820642973381478</c:v>
                </c:pt>
                <c:pt idx="246">
                  <c:v>-6.958882352296533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7243264"/>
        <c:axId val="117499392"/>
      </c:lineChart>
      <c:dateAx>
        <c:axId val="117243264"/>
        <c:scaling>
          <c:orientation val="minMax"/>
        </c:scaling>
        <c:delete val="0"/>
        <c:axPos val="b"/>
        <c:numFmt formatCode="yyyy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300" baseline="0"/>
            </a:pPr>
            <a:endParaRPr lang="en-US"/>
          </a:p>
        </c:txPr>
        <c:crossAx val="117499392"/>
        <c:crossesAt val="-10"/>
        <c:auto val="1"/>
        <c:lblOffset val="100"/>
        <c:baseTimeUnit val="months"/>
        <c:majorUnit val="60"/>
        <c:majorTimeUnit val="months"/>
      </c:dateAx>
      <c:valAx>
        <c:axId val="117499392"/>
        <c:scaling>
          <c:orientation val="minMax"/>
          <c:max val="6"/>
        </c:scaling>
        <c:delete val="0"/>
        <c:axPos val="l"/>
        <c:majorGridlines>
          <c:spPr>
            <a:ln w="3175">
              <a:solidFill>
                <a:srgbClr val="808080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117243264"/>
        <c:crosses val="autoZero"/>
        <c:crossBetween val="between"/>
      </c:valAx>
      <c:dateAx>
        <c:axId val="12755763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127634432"/>
        <c:crosses val="autoZero"/>
        <c:auto val="1"/>
        <c:lblOffset val="100"/>
        <c:baseTimeUnit val="months"/>
      </c:dateAx>
      <c:valAx>
        <c:axId val="127634432"/>
        <c:scaling>
          <c:orientation val="minMax"/>
          <c:max val="100"/>
        </c:scaling>
        <c:delete val="0"/>
        <c:axPos val="r"/>
        <c:numFmt formatCode="0.0" sourceLinked="1"/>
        <c:majorTickMark val="none"/>
        <c:minorTickMark val="none"/>
        <c:tickLblPos val="none"/>
        <c:spPr>
          <a:ln w="9525">
            <a:noFill/>
          </a:ln>
        </c:spPr>
        <c:crossAx val="127557632"/>
        <c:crosses val="max"/>
        <c:crossBetween val="between"/>
      </c:valAx>
      <c:spPr>
        <a:solidFill>
          <a:srgbClr val="FFFFFF"/>
        </a:solidFill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80808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76932084309133542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559808"/>
        <c:axId val="153694592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Housing Starts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-15.473940000000002</c:v>
                </c:pt>
                <c:pt idx="1">
                  <c:v>-30.28708</c:v>
                </c:pt>
                <c:pt idx="2">
                  <c:v>-1.4535429999999998</c:v>
                </c:pt>
                <c:pt idx="3">
                  <c:v>7.5585369999999967</c:v>
                </c:pt>
                <c:pt idx="4">
                  <c:v>-1.135683</c:v>
                </c:pt>
                <c:pt idx="5">
                  <c:v>-14.968110000000001</c:v>
                </c:pt>
                <c:pt idx="6">
                  <c:v>-34.971520000000005</c:v>
                </c:pt>
                <c:pt idx="7">
                  <c:v>-44.864849999999997</c:v>
                </c:pt>
                <c:pt idx="8">
                  <c:v>-44.508980000000001</c:v>
                </c:pt>
                <c:pt idx="9">
                  <c:v>-37.848240000000004</c:v>
                </c:pt>
                <c:pt idx="10">
                  <c:v>-22.416070000000001</c:v>
                </c:pt>
                <c:pt idx="11">
                  <c:v>-10.134269999999999</c:v>
                </c:pt>
                <c:pt idx="12">
                  <c:v>12.25095</c:v>
                </c:pt>
                <c:pt idx="13">
                  <c:v>12.357280000000005</c:v>
                </c:pt>
                <c:pt idx="14">
                  <c:v>18.766739999999977</c:v>
                </c:pt>
                <c:pt idx="15">
                  <c:v>12.933540000000002</c:v>
                </c:pt>
                <c:pt idx="16">
                  <c:v>22.773119999999984</c:v>
                </c:pt>
                <c:pt idx="17">
                  <c:v>15.00611</c:v>
                </c:pt>
                <c:pt idx="18">
                  <c:v>5.0104620000000004</c:v>
                </c:pt>
                <c:pt idx="19">
                  <c:v>1.3036729999999999</c:v>
                </c:pt>
                <c:pt idx="20">
                  <c:v>5.3496839999999999</c:v>
                </c:pt>
                <c:pt idx="21">
                  <c:v>5.2556989999999999</c:v>
                </c:pt>
                <c:pt idx="22">
                  <c:v>3.3047200000000001</c:v>
                </c:pt>
                <c:pt idx="23">
                  <c:v>10.066510000000006</c:v>
                </c:pt>
                <c:pt idx="24">
                  <c:v>14.051820000000001</c:v>
                </c:pt>
                <c:pt idx="25">
                  <c:v>13.238239999999999</c:v>
                </c:pt>
                <c:pt idx="26">
                  <c:v>7.2212220000000027</c:v>
                </c:pt>
                <c:pt idx="27">
                  <c:v>5.3545479999999968</c:v>
                </c:pt>
                <c:pt idx="28">
                  <c:v>9.2175009999999986</c:v>
                </c:pt>
                <c:pt idx="29">
                  <c:v>1.618004</c:v>
                </c:pt>
                <c:pt idx="30">
                  <c:v>3.8738729999999983</c:v>
                </c:pt>
                <c:pt idx="31">
                  <c:v>-0.94633100000000003</c:v>
                </c:pt>
                <c:pt idx="32">
                  <c:v>-5.8624739999999971</c:v>
                </c:pt>
                <c:pt idx="33">
                  <c:v>0.48270230000000008</c:v>
                </c:pt>
                <c:pt idx="34">
                  <c:v>1.9810680000000001</c:v>
                </c:pt>
                <c:pt idx="35">
                  <c:v>8.4228990000000028</c:v>
                </c:pt>
                <c:pt idx="36">
                  <c:v>6.3802719999999997</c:v>
                </c:pt>
                <c:pt idx="37">
                  <c:v>-0.98752980000000001</c:v>
                </c:pt>
                <c:pt idx="38">
                  <c:v>0.29664040000000008</c:v>
                </c:pt>
                <c:pt idx="39">
                  <c:v>1.579285</c:v>
                </c:pt>
                <c:pt idx="40">
                  <c:v>9.7977159999999994</c:v>
                </c:pt>
                <c:pt idx="41">
                  <c:v>-4.7319889999999996</c:v>
                </c:pt>
                <c:pt idx="42">
                  <c:v>-10.093640000000002</c:v>
                </c:pt>
                <c:pt idx="43">
                  <c:v>-17.044119999999989</c:v>
                </c:pt>
                <c:pt idx="44">
                  <c:v>-31.340409999999984</c:v>
                </c:pt>
                <c:pt idx="45">
                  <c:v>-18.383839999999989</c:v>
                </c:pt>
                <c:pt idx="46">
                  <c:v>-14.882610000000005</c:v>
                </c:pt>
                <c:pt idx="47">
                  <c:v>-10.511919999999998</c:v>
                </c:pt>
                <c:pt idx="48">
                  <c:v>2.655697</c:v>
                </c:pt>
                <c:pt idx="49">
                  <c:v>-5.0422669999999998</c:v>
                </c:pt>
                <c:pt idx="50">
                  <c:v>-2.9117109999999986</c:v>
                </c:pt>
                <c:pt idx="51">
                  <c:v>8.5735300000000056E-2</c:v>
                </c:pt>
                <c:pt idx="52">
                  <c:v>-5.8415410000000003</c:v>
                </c:pt>
                <c:pt idx="53">
                  <c:v>1.2538909999999992</c:v>
                </c:pt>
                <c:pt idx="54">
                  <c:v>2.7405740000000014</c:v>
                </c:pt>
                <c:pt idx="55">
                  <c:v>11.452200000000007</c:v>
                </c:pt>
                <c:pt idx="56">
                  <c:v>7.2415349999999972</c:v>
                </c:pt>
                <c:pt idx="57">
                  <c:v>11.3338</c:v>
                </c:pt>
                <c:pt idx="58">
                  <c:v>9.2864990000000027</c:v>
                </c:pt>
                <c:pt idx="59">
                  <c:v>9.3031410000000001</c:v>
                </c:pt>
                <c:pt idx="60">
                  <c:v>-2.4677750000000001</c:v>
                </c:pt>
                <c:pt idx="61">
                  <c:v>-6.4358709999999997</c:v>
                </c:pt>
                <c:pt idx="62">
                  <c:v>1.898479</c:v>
                </c:pt>
                <c:pt idx="63">
                  <c:v>0.91381069999999998</c:v>
                </c:pt>
                <c:pt idx="64">
                  <c:v>2.8212069999999985</c:v>
                </c:pt>
                <c:pt idx="65">
                  <c:v>4.1090010000000001</c:v>
                </c:pt>
                <c:pt idx="66">
                  <c:v>3.4316539999999978</c:v>
                </c:pt>
                <c:pt idx="67">
                  <c:v>-3.3824919999999987</c:v>
                </c:pt>
                <c:pt idx="68">
                  <c:v>-3.2974239999999999</c:v>
                </c:pt>
                <c:pt idx="69">
                  <c:v>-1.3158799999999993</c:v>
                </c:pt>
                <c:pt idx="70">
                  <c:v>-3.5477159999999999</c:v>
                </c:pt>
                <c:pt idx="71">
                  <c:v>0.46119690000000002</c:v>
                </c:pt>
                <c:pt idx="72">
                  <c:v>1.242256</c:v>
                </c:pt>
                <c:pt idx="73">
                  <c:v>1.1935229999999999</c:v>
                </c:pt>
                <c:pt idx="74">
                  <c:v>3.9803980000000001</c:v>
                </c:pt>
                <c:pt idx="75">
                  <c:v>8.5379119999999986</c:v>
                </c:pt>
                <c:pt idx="76">
                  <c:v>6.9344039999999998</c:v>
                </c:pt>
                <c:pt idx="77">
                  <c:v>-2.120352</c:v>
                </c:pt>
                <c:pt idx="78">
                  <c:v>1.7941</c:v>
                </c:pt>
                <c:pt idx="79">
                  <c:v>1.2135509999999998</c:v>
                </c:pt>
                <c:pt idx="80">
                  <c:v>0.63948629999999962</c:v>
                </c:pt>
                <c:pt idx="81">
                  <c:v>-4.6786310000000002</c:v>
                </c:pt>
                <c:pt idx="82">
                  <c:v>-10.947990000000001</c:v>
                </c:pt>
                <c:pt idx="83">
                  <c:v>-9.2428679999999996</c:v>
                </c:pt>
                <c:pt idx="84">
                  <c:v>-6.357478999999997</c:v>
                </c:pt>
                <c:pt idx="85">
                  <c:v>-5.8450220000000002</c:v>
                </c:pt>
                <c:pt idx="86">
                  <c:v>-8.7928300000000004</c:v>
                </c:pt>
                <c:pt idx="87">
                  <c:v>-11.759040000000002</c:v>
                </c:pt>
                <c:pt idx="88">
                  <c:v>-3.5622599999999989</c:v>
                </c:pt>
                <c:pt idx="89">
                  <c:v>-6.5233230000000004</c:v>
                </c:pt>
                <c:pt idx="90">
                  <c:v>-7.1935179999999956</c:v>
                </c:pt>
                <c:pt idx="91">
                  <c:v>-6.277704</c:v>
                </c:pt>
                <c:pt idx="92">
                  <c:v>-6.7758079999999996</c:v>
                </c:pt>
                <c:pt idx="93">
                  <c:v>-6.4802169999999997</c:v>
                </c:pt>
                <c:pt idx="94">
                  <c:v>0.46162610000000015</c:v>
                </c:pt>
                <c:pt idx="95">
                  <c:v>7.6133730000000002</c:v>
                </c:pt>
                <c:pt idx="96">
                  <c:v>1.6698839999999999</c:v>
                </c:pt>
                <c:pt idx="97">
                  <c:v>2.9742719999999987</c:v>
                </c:pt>
                <c:pt idx="98">
                  <c:v>5.6866649999999996</c:v>
                </c:pt>
                <c:pt idx="99">
                  <c:v>6.1863419999999998</c:v>
                </c:pt>
                <c:pt idx="100">
                  <c:v>12.988660000000001</c:v>
                </c:pt>
                <c:pt idx="101">
                  <c:v>14.008809999999999</c:v>
                </c:pt>
                <c:pt idx="102">
                  <c:v>18.856999999999999</c:v>
                </c:pt>
                <c:pt idx="103">
                  <c:v>20.3691</c:v>
                </c:pt>
                <c:pt idx="104">
                  <c:v>26.366379999999989</c:v>
                </c:pt>
                <c:pt idx="105">
                  <c:v>17.033290000000001</c:v>
                </c:pt>
                <c:pt idx="106">
                  <c:v>12.959810000000004</c:v>
                </c:pt>
                <c:pt idx="107">
                  <c:v>9.8249910000000007</c:v>
                </c:pt>
                <c:pt idx="108">
                  <c:v>7.6099399999999973</c:v>
                </c:pt>
                <c:pt idx="109">
                  <c:v>11.857890000000006</c:v>
                </c:pt>
                <c:pt idx="110">
                  <c:v>4.9768450000000026</c:v>
                </c:pt>
                <c:pt idx="111">
                  <c:v>-9.4366100000000022E-2</c:v>
                </c:pt>
                <c:pt idx="112">
                  <c:v>-4.2911530000000004</c:v>
                </c:pt>
                <c:pt idx="113">
                  <c:v>-4.4760700000000027</c:v>
                </c:pt>
                <c:pt idx="114">
                  <c:v>-15.390830000000005</c:v>
                </c:pt>
                <c:pt idx="115">
                  <c:v>-36.719940000000001</c:v>
                </c:pt>
                <c:pt idx="116">
                  <c:v>-54.973130000000012</c:v>
                </c:pt>
                <c:pt idx="117">
                  <c:v>-48.380330000000001</c:v>
                </c:pt>
                <c:pt idx="118">
                  <c:v>-33.795360000000024</c:v>
                </c:pt>
                <c:pt idx="119">
                  <c:v>-32.413669999999996</c:v>
                </c:pt>
                <c:pt idx="120">
                  <c:v>-19.501539999999984</c:v>
                </c:pt>
                <c:pt idx="121">
                  <c:v>-16.62621</c:v>
                </c:pt>
                <c:pt idx="122">
                  <c:v>-14.647249999999998</c:v>
                </c:pt>
                <c:pt idx="123">
                  <c:v>-17.82713</c:v>
                </c:pt>
                <c:pt idx="124">
                  <c:v>-5.0749299999999975</c:v>
                </c:pt>
                <c:pt idx="125">
                  <c:v>-1.8495079999999999</c:v>
                </c:pt>
                <c:pt idx="126">
                  <c:v>10.29815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2890496"/>
        <c:axId val="182892416"/>
      </c:scatterChart>
      <c:valAx>
        <c:axId val="153559808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53694592"/>
        <c:crossesAt val="-100"/>
        <c:crossBetween val="midCat"/>
      </c:valAx>
      <c:valAx>
        <c:axId val="153694592"/>
        <c:scaling>
          <c:orientation val="minMax"/>
          <c:max val="6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53559808"/>
        <c:crosses val="autoZero"/>
        <c:crossBetween val="midCat"/>
        <c:majorUnit val="1.5"/>
      </c:valAx>
      <c:valAx>
        <c:axId val="18289049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2892416"/>
        <c:crosses val="autoZero"/>
        <c:crossBetween val="midCat"/>
      </c:valAx>
      <c:valAx>
        <c:axId val="182892416"/>
        <c:scaling>
          <c:orientation val="minMax"/>
          <c:max val="50"/>
          <c:min val="-50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82890496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76229508196721307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44224"/>
        <c:axId val="57445760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Spread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-1.28</c:v>
                </c:pt>
                <c:pt idx="1">
                  <c:v>0.25</c:v>
                </c:pt>
                <c:pt idx="2">
                  <c:v>0.57666669999999998</c:v>
                </c:pt>
                <c:pt idx="3">
                  <c:v>-0.80333329999999969</c:v>
                </c:pt>
                <c:pt idx="4">
                  <c:v>-0.62333329999999998</c:v>
                </c:pt>
                <c:pt idx="5">
                  <c:v>-0.95666660000000003</c:v>
                </c:pt>
                <c:pt idx="6">
                  <c:v>-1.183333</c:v>
                </c:pt>
                <c:pt idx="7">
                  <c:v>0.18333330000000009</c:v>
                </c:pt>
                <c:pt idx="8">
                  <c:v>-0.23333329999999999</c:v>
                </c:pt>
                <c:pt idx="9">
                  <c:v>-0.22</c:v>
                </c:pt>
                <c:pt idx="10">
                  <c:v>0.48333330000000002</c:v>
                </c:pt>
                <c:pt idx="11">
                  <c:v>0.7833333999999994</c:v>
                </c:pt>
                <c:pt idx="12">
                  <c:v>1.02</c:v>
                </c:pt>
                <c:pt idx="13">
                  <c:v>0.79666669999999962</c:v>
                </c:pt>
                <c:pt idx="14">
                  <c:v>0.77666659999999998</c:v>
                </c:pt>
                <c:pt idx="15">
                  <c:v>0.99666669999999968</c:v>
                </c:pt>
                <c:pt idx="16">
                  <c:v>1.03</c:v>
                </c:pt>
                <c:pt idx="17">
                  <c:v>0.84333329999999962</c:v>
                </c:pt>
                <c:pt idx="18">
                  <c:v>0.36333330000000008</c:v>
                </c:pt>
                <c:pt idx="19">
                  <c:v>0.9333332999999997</c:v>
                </c:pt>
                <c:pt idx="20">
                  <c:v>1.3133329999999999</c:v>
                </c:pt>
                <c:pt idx="21">
                  <c:v>1.4233329999999993</c:v>
                </c:pt>
                <c:pt idx="22">
                  <c:v>1.44</c:v>
                </c:pt>
                <c:pt idx="23">
                  <c:v>1.23</c:v>
                </c:pt>
                <c:pt idx="24">
                  <c:v>0.7833333999999994</c:v>
                </c:pt>
                <c:pt idx="25">
                  <c:v>0.62000000000000033</c:v>
                </c:pt>
                <c:pt idx="26">
                  <c:v>0.8566667</c:v>
                </c:pt>
                <c:pt idx="27">
                  <c:v>0.98666669999999967</c:v>
                </c:pt>
                <c:pt idx="28">
                  <c:v>0.84333329999999962</c:v>
                </c:pt>
                <c:pt idx="29">
                  <c:v>0.89333329999999966</c:v>
                </c:pt>
                <c:pt idx="30">
                  <c:v>1.0333329999999998</c:v>
                </c:pt>
                <c:pt idx="31">
                  <c:v>1.1399999999999992</c:v>
                </c:pt>
                <c:pt idx="32">
                  <c:v>1.056667</c:v>
                </c:pt>
                <c:pt idx="33">
                  <c:v>1.036667</c:v>
                </c:pt>
                <c:pt idx="34">
                  <c:v>0.6433333</c:v>
                </c:pt>
                <c:pt idx="35">
                  <c:v>0.25333329999999998</c:v>
                </c:pt>
                <c:pt idx="36">
                  <c:v>-0.20333329999999999</c:v>
                </c:pt>
                <c:pt idx="37">
                  <c:v>-0.18666669999999999</c:v>
                </c:pt>
                <c:pt idx="38">
                  <c:v>2.6666700000000002E-2</c:v>
                </c:pt>
                <c:pt idx="39">
                  <c:v>5.3333300000000014E-2</c:v>
                </c:pt>
                <c:pt idx="40">
                  <c:v>6.0000000000000026E-2</c:v>
                </c:pt>
                <c:pt idx="41">
                  <c:v>0.10666670000000009</c:v>
                </c:pt>
                <c:pt idx="42">
                  <c:v>0.60333340000000002</c:v>
                </c:pt>
                <c:pt idx="43">
                  <c:v>0.8</c:v>
                </c:pt>
                <c:pt idx="44">
                  <c:v>0.98333329999999941</c:v>
                </c:pt>
                <c:pt idx="45">
                  <c:v>1.2333329999999998</c:v>
                </c:pt>
                <c:pt idx="46">
                  <c:v>1.43</c:v>
                </c:pt>
                <c:pt idx="47">
                  <c:v>1.8466670000000001</c:v>
                </c:pt>
                <c:pt idx="48">
                  <c:v>2.0166669999999982</c:v>
                </c:pt>
                <c:pt idx="49">
                  <c:v>2.17</c:v>
                </c:pt>
                <c:pt idx="50">
                  <c:v>2.4699999999999998</c:v>
                </c:pt>
                <c:pt idx="51">
                  <c:v>2.2999999999999998</c:v>
                </c:pt>
                <c:pt idx="52">
                  <c:v>2.1333329999999999</c:v>
                </c:pt>
                <c:pt idx="53">
                  <c:v>1.9966670000000006</c:v>
                </c:pt>
                <c:pt idx="54">
                  <c:v>1.6433329999999999</c:v>
                </c:pt>
                <c:pt idx="55">
                  <c:v>1.526667</c:v>
                </c:pt>
                <c:pt idx="56">
                  <c:v>1.53</c:v>
                </c:pt>
                <c:pt idx="57">
                  <c:v>1.266667</c:v>
                </c:pt>
                <c:pt idx="58">
                  <c:v>1.1000000000000001</c:v>
                </c:pt>
                <c:pt idx="59">
                  <c:v>0.68</c:v>
                </c:pt>
                <c:pt idx="60">
                  <c:v>0.35000000000000014</c:v>
                </c:pt>
                <c:pt idx="61">
                  <c:v>0.46666670000000021</c:v>
                </c:pt>
                <c:pt idx="62">
                  <c:v>0.46666670000000021</c:v>
                </c:pt>
                <c:pt idx="63">
                  <c:v>0.39333330000000016</c:v>
                </c:pt>
                <c:pt idx="64">
                  <c:v>0.6433333</c:v>
                </c:pt>
                <c:pt idx="65">
                  <c:v>0.60000000000000031</c:v>
                </c:pt>
                <c:pt idx="66">
                  <c:v>0.60333340000000002</c:v>
                </c:pt>
                <c:pt idx="67">
                  <c:v>0.54666669999999962</c:v>
                </c:pt>
                <c:pt idx="68">
                  <c:v>0.52</c:v>
                </c:pt>
                <c:pt idx="69">
                  <c:v>0.42333330000000002</c:v>
                </c:pt>
                <c:pt idx="70">
                  <c:v>0.34</c:v>
                </c:pt>
                <c:pt idx="71">
                  <c:v>0.17333330000000008</c:v>
                </c:pt>
                <c:pt idx="72">
                  <c:v>0.14000000000000001</c:v>
                </c:pt>
                <c:pt idx="73">
                  <c:v>4.0000000000000022E-2</c:v>
                </c:pt>
                <c:pt idx="74">
                  <c:v>7.0000000000000021E-2</c:v>
                </c:pt>
                <c:pt idx="75">
                  <c:v>0.29000000000000015</c:v>
                </c:pt>
                <c:pt idx="76">
                  <c:v>0.13333329999999999</c:v>
                </c:pt>
                <c:pt idx="77">
                  <c:v>0.25666670000000008</c:v>
                </c:pt>
                <c:pt idx="78">
                  <c:v>0.25333329999999998</c:v>
                </c:pt>
                <c:pt idx="79">
                  <c:v>0.2</c:v>
                </c:pt>
                <c:pt idx="80">
                  <c:v>-4.6666700000000012E-2</c:v>
                </c:pt>
                <c:pt idx="81">
                  <c:v>-0.38666670000000031</c:v>
                </c:pt>
                <c:pt idx="82">
                  <c:v>-0.32333330000000021</c:v>
                </c:pt>
                <c:pt idx="83">
                  <c:v>-0.14666670000000001</c:v>
                </c:pt>
                <c:pt idx="84">
                  <c:v>0.4633333</c:v>
                </c:pt>
                <c:pt idx="85">
                  <c:v>1.08</c:v>
                </c:pt>
                <c:pt idx="86">
                  <c:v>1.34</c:v>
                </c:pt>
                <c:pt idx="87">
                  <c:v>1.8966670000000001</c:v>
                </c:pt>
                <c:pt idx="88">
                  <c:v>1.8733329999999999</c:v>
                </c:pt>
                <c:pt idx="89">
                  <c:v>1.8766670000000001</c:v>
                </c:pt>
                <c:pt idx="90">
                  <c:v>2.0299999999999998</c:v>
                </c:pt>
                <c:pt idx="91">
                  <c:v>2.1166669999999983</c:v>
                </c:pt>
                <c:pt idx="92">
                  <c:v>2.2733330000000014</c:v>
                </c:pt>
                <c:pt idx="93">
                  <c:v>2.1966669999999988</c:v>
                </c:pt>
                <c:pt idx="94">
                  <c:v>2.5533329999999999</c:v>
                </c:pt>
                <c:pt idx="95">
                  <c:v>2.4233330000000013</c:v>
                </c:pt>
                <c:pt idx="96">
                  <c:v>2.3266669999999983</c:v>
                </c:pt>
                <c:pt idx="97">
                  <c:v>2.1466669999999985</c:v>
                </c:pt>
                <c:pt idx="98">
                  <c:v>1.7433329999999998</c:v>
                </c:pt>
                <c:pt idx="99">
                  <c:v>1.36</c:v>
                </c:pt>
                <c:pt idx="100">
                  <c:v>0.85333340000000002</c:v>
                </c:pt>
                <c:pt idx="101">
                  <c:v>0.5166666999999997</c:v>
                </c:pt>
                <c:pt idx="102">
                  <c:v>0.26</c:v>
                </c:pt>
                <c:pt idx="103">
                  <c:v>0.12666669999999997</c:v>
                </c:pt>
                <c:pt idx="104">
                  <c:v>-3.0000000000000002E-2</c:v>
                </c:pt>
                <c:pt idx="105">
                  <c:v>7.6666700000000004E-2</c:v>
                </c:pt>
                <c:pt idx="106">
                  <c:v>-3.3333300000000024E-2</c:v>
                </c:pt>
                <c:pt idx="107">
                  <c:v>-0.10666670000000009</c:v>
                </c:pt>
                <c:pt idx="108">
                  <c:v>-8.6666700000000041E-2</c:v>
                </c:pt>
                <c:pt idx="109">
                  <c:v>4.0000000000000022E-2</c:v>
                </c:pt>
                <c:pt idx="110">
                  <c:v>0.35000000000000014</c:v>
                </c:pt>
                <c:pt idx="111">
                  <c:v>0.7833333999999994</c:v>
                </c:pt>
                <c:pt idx="112">
                  <c:v>1.6400000000000001</c:v>
                </c:pt>
                <c:pt idx="113">
                  <c:v>1.4633329999999998</c:v>
                </c:pt>
                <c:pt idx="114">
                  <c:v>1.506667</c:v>
                </c:pt>
                <c:pt idx="115">
                  <c:v>2.04</c:v>
                </c:pt>
                <c:pt idx="116">
                  <c:v>1.83</c:v>
                </c:pt>
                <c:pt idx="117">
                  <c:v>2.2999999999999998</c:v>
                </c:pt>
                <c:pt idx="118">
                  <c:v>2.4833330000000013</c:v>
                </c:pt>
                <c:pt idx="119">
                  <c:v>2.5866669999999985</c:v>
                </c:pt>
                <c:pt idx="120">
                  <c:v>2.8</c:v>
                </c:pt>
                <c:pt idx="121">
                  <c:v>2.62</c:v>
                </c:pt>
                <c:pt idx="122">
                  <c:v>2.246667</c:v>
                </c:pt>
                <c:pt idx="123">
                  <c:v>2.38</c:v>
                </c:pt>
                <c:pt idx="124">
                  <c:v>2.766667</c:v>
                </c:pt>
                <c:pt idx="125">
                  <c:v>2.6433330000000015</c:v>
                </c:pt>
                <c:pt idx="126">
                  <c:v>2.14333300000000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52032"/>
        <c:axId val="57453568"/>
      </c:scatterChart>
      <c:valAx>
        <c:axId val="57444224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45760"/>
        <c:crossesAt val="-100"/>
        <c:crossBetween val="midCat"/>
      </c:valAx>
      <c:valAx>
        <c:axId val="57445760"/>
        <c:scaling>
          <c:orientation val="minMax"/>
          <c:max val="6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44224"/>
        <c:crosses val="autoZero"/>
        <c:crossBetween val="midCat"/>
        <c:majorUnit val="1.5"/>
      </c:valAx>
      <c:valAx>
        <c:axId val="5745203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57453568"/>
        <c:crosses val="autoZero"/>
        <c:crossBetween val="midCat"/>
      </c:valAx>
      <c:valAx>
        <c:axId val="57453568"/>
        <c:scaling>
          <c:orientation val="minMax"/>
        </c:scaling>
        <c:delete val="0"/>
        <c:axPos val="r"/>
        <c:numFmt formatCode="0.0" sourceLinked="0"/>
        <c:majorTickMark val="cross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52032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074074074074074"/>
          <c:y val="4.1394335511982572E-2"/>
          <c:w val="0.86222222222222222"/>
          <c:h val="0.82135076252723316"/>
        </c:manualLayout>
      </c:layout>
      <c:lineChart>
        <c:grouping val="standard"/>
        <c:varyColors val="0"/>
        <c:ser>
          <c:idx val="0"/>
          <c:order val="0"/>
          <c:tx>
            <c:v>Estimates of Growth for 1990:3</c:v>
          </c:tx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cat>
            <c:numRef>
              <c:f>'Fig 18.10 Data'!$A$2:$A$83</c:f>
              <c:numCache>
                <c:formatCode>mmm\-yy</c:formatCode>
                <c:ptCount val="82"/>
                <c:pt idx="0">
                  <c:v>33147</c:v>
                </c:pt>
                <c:pt idx="1">
                  <c:v>33239</c:v>
                </c:pt>
                <c:pt idx="2">
                  <c:v>33329</c:v>
                </c:pt>
                <c:pt idx="3">
                  <c:v>33420</c:v>
                </c:pt>
                <c:pt idx="4">
                  <c:v>33512</c:v>
                </c:pt>
                <c:pt idx="5">
                  <c:v>33604</c:v>
                </c:pt>
                <c:pt idx="6">
                  <c:v>33695</c:v>
                </c:pt>
                <c:pt idx="7">
                  <c:v>33786</c:v>
                </c:pt>
                <c:pt idx="8">
                  <c:v>33878</c:v>
                </c:pt>
                <c:pt idx="9">
                  <c:v>33970</c:v>
                </c:pt>
                <c:pt idx="10">
                  <c:v>34060</c:v>
                </c:pt>
                <c:pt idx="11">
                  <c:v>34151</c:v>
                </c:pt>
                <c:pt idx="12">
                  <c:v>34243</c:v>
                </c:pt>
                <c:pt idx="13">
                  <c:v>34335</c:v>
                </c:pt>
                <c:pt idx="14">
                  <c:v>34425</c:v>
                </c:pt>
                <c:pt idx="15">
                  <c:v>34516</c:v>
                </c:pt>
                <c:pt idx="16">
                  <c:v>34608</c:v>
                </c:pt>
                <c:pt idx="17">
                  <c:v>34700</c:v>
                </c:pt>
                <c:pt idx="18">
                  <c:v>34790</c:v>
                </c:pt>
                <c:pt idx="19">
                  <c:v>34881</c:v>
                </c:pt>
                <c:pt idx="20">
                  <c:v>34973</c:v>
                </c:pt>
                <c:pt idx="21">
                  <c:v>35065</c:v>
                </c:pt>
                <c:pt idx="22">
                  <c:v>35156</c:v>
                </c:pt>
                <c:pt idx="23">
                  <c:v>35247</c:v>
                </c:pt>
                <c:pt idx="24">
                  <c:v>35339</c:v>
                </c:pt>
                <c:pt idx="25">
                  <c:v>35431</c:v>
                </c:pt>
                <c:pt idx="26">
                  <c:v>35521</c:v>
                </c:pt>
                <c:pt idx="27">
                  <c:v>35612</c:v>
                </c:pt>
                <c:pt idx="28">
                  <c:v>35704</c:v>
                </c:pt>
                <c:pt idx="29">
                  <c:v>35796</c:v>
                </c:pt>
                <c:pt idx="30">
                  <c:v>35886</c:v>
                </c:pt>
                <c:pt idx="31">
                  <c:v>35977</c:v>
                </c:pt>
                <c:pt idx="32">
                  <c:v>36069</c:v>
                </c:pt>
                <c:pt idx="33">
                  <c:v>36161</c:v>
                </c:pt>
                <c:pt idx="34">
                  <c:v>36251</c:v>
                </c:pt>
                <c:pt idx="35">
                  <c:v>36342</c:v>
                </c:pt>
                <c:pt idx="36">
                  <c:v>36434</c:v>
                </c:pt>
                <c:pt idx="37">
                  <c:v>36526</c:v>
                </c:pt>
                <c:pt idx="38">
                  <c:v>36617</c:v>
                </c:pt>
                <c:pt idx="39">
                  <c:v>36708</c:v>
                </c:pt>
                <c:pt idx="40">
                  <c:v>36800</c:v>
                </c:pt>
                <c:pt idx="41">
                  <c:v>36892</c:v>
                </c:pt>
                <c:pt idx="42">
                  <c:v>36982</c:v>
                </c:pt>
                <c:pt idx="43">
                  <c:v>37073</c:v>
                </c:pt>
                <c:pt idx="44">
                  <c:v>37165</c:v>
                </c:pt>
                <c:pt idx="45">
                  <c:v>37257</c:v>
                </c:pt>
                <c:pt idx="46">
                  <c:v>37347</c:v>
                </c:pt>
                <c:pt idx="47">
                  <c:v>37438</c:v>
                </c:pt>
                <c:pt idx="48">
                  <c:v>37530</c:v>
                </c:pt>
                <c:pt idx="49">
                  <c:v>37622</c:v>
                </c:pt>
                <c:pt idx="50">
                  <c:v>37712</c:v>
                </c:pt>
                <c:pt idx="51">
                  <c:v>37803</c:v>
                </c:pt>
                <c:pt idx="52">
                  <c:v>37895</c:v>
                </c:pt>
                <c:pt idx="53">
                  <c:v>37987</c:v>
                </c:pt>
                <c:pt idx="54">
                  <c:v>38078</c:v>
                </c:pt>
                <c:pt idx="55">
                  <c:v>38169</c:v>
                </c:pt>
                <c:pt idx="56">
                  <c:v>38261</c:v>
                </c:pt>
                <c:pt idx="57">
                  <c:v>38353</c:v>
                </c:pt>
                <c:pt idx="58">
                  <c:v>38443</c:v>
                </c:pt>
                <c:pt idx="59">
                  <c:v>38534</c:v>
                </c:pt>
                <c:pt idx="60">
                  <c:v>38626</c:v>
                </c:pt>
                <c:pt idx="61">
                  <c:v>38718</c:v>
                </c:pt>
                <c:pt idx="62">
                  <c:v>38808</c:v>
                </c:pt>
                <c:pt idx="63">
                  <c:v>38899</c:v>
                </c:pt>
                <c:pt idx="64">
                  <c:v>38991</c:v>
                </c:pt>
                <c:pt idx="65">
                  <c:v>39083</c:v>
                </c:pt>
                <c:pt idx="66">
                  <c:v>39173</c:v>
                </c:pt>
                <c:pt idx="67">
                  <c:v>39264</c:v>
                </c:pt>
                <c:pt idx="68">
                  <c:v>39356</c:v>
                </c:pt>
                <c:pt idx="69">
                  <c:v>39448</c:v>
                </c:pt>
                <c:pt idx="70">
                  <c:v>39539</c:v>
                </c:pt>
                <c:pt idx="71">
                  <c:v>39630</c:v>
                </c:pt>
                <c:pt idx="72">
                  <c:v>39722</c:v>
                </c:pt>
                <c:pt idx="73">
                  <c:v>39814</c:v>
                </c:pt>
                <c:pt idx="74">
                  <c:v>39904</c:v>
                </c:pt>
                <c:pt idx="75">
                  <c:v>39995</c:v>
                </c:pt>
                <c:pt idx="76">
                  <c:v>40087</c:v>
                </c:pt>
                <c:pt idx="77">
                  <c:v>40179</c:v>
                </c:pt>
                <c:pt idx="78">
                  <c:v>40269</c:v>
                </c:pt>
                <c:pt idx="79">
                  <c:v>40360</c:v>
                </c:pt>
                <c:pt idx="80">
                  <c:v>40452</c:v>
                </c:pt>
                <c:pt idx="81">
                  <c:v>40544</c:v>
                </c:pt>
              </c:numCache>
            </c:numRef>
          </c:cat>
          <c:val>
            <c:numRef>
              <c:f>'Fig 18.10 Data'!$B$2:$B$83</c:f>
              <c:numCache>
                <c:formatCode>General</c:formatCode>
                <c:ptCount val="82"/>
                <c:pt idx="0">
                  <c:v>1.792873348528401</c:v>
                </c:pt>
                <c:pt idx="1">
                  <c:v>1.4421157476306234</c:v>
                </c:pt>
                <c:pt idx="2">
                  <c:v>1.4421157476306234</c:v>
                </c:pt>
                <c:pt idx="3">
                  <c:v>1.4421157476306234</c:v>
                </c:pt>
                <c:pt idx="4">
                  <c:v>1.4421157476306234</c:v>
                </c:pt>
                <c:pt idx="5">
                  <c:v>0.24510793689671573</c:v>
                </c:pt>
                <c:pt idx="6">
                  <c:v>0.24510793689671573</c:v>
                </c:pt>
                <c:pt idx="7">
                  <c:v>-1.6298553106578906</c:v>
                </c:pt>
                <c:pt idx="8">
                  <c:v>-1.6298553106578906</c:v>
                </c:pt>
                <c:pt idx="9">
                  <c:v>-1.6298553106578906</c:v>
                </c:pt>
                <c:pt idx="10">
                  <c:v>-1.6298553106578906</c:v>
                </c:pt>
                <c:pt idx="11">
                  <c:v>-1.6298553106578906</c:v>
                </c:pt>
                <c:pt idx="12">
                  <c:v>-0.85951255276155436</c:v>
                </c:pt>
                <c:pt idx="13">
                  <c:v>-0.85951255276155436</c:v>
                </c:pt>
                <c:pt idx="14">
                  <c:v>-0.85951255276155436</c:v>
                </c:pt>
                <c:pt idx="15">
                  <c:v>-0.85951255276155436</c:v>
                </c:pt>
                <c:pt idx="16">
                  <c:v>-0.85951255276155436</c:v>
                </c:pt>
                <c:pt idx="17">
                  <c:v>-0.85951255276155436</c:v>
                </c:pt>
                <c:pt idx="18">
                  <c:v>-0.85951255276155436</c:v>
                </c:pt>
                <c:pt idx="19">
                  <c:v>-0.85951255276155436</c:v>
                </c:pt>
                <c:pt idx="20">
                  <c:v>-0.85951255276155436</c:v>
                </c:pt>
                <c:pt idx="21">
                  <c:v>-1.8783048161181037</c:v>
                </c:pt>
                <c:pt idx="22">
                  <c:v>-1.8783048161181037</c:v>
                </c:pt>
                <c:pt idx="23">
                  <c:v>-1.8783048161181037</c:v>
                </c:pt>
                <c:pt idx="24">
                  <c:v>-1.8783048161181037</c:v>
                </c:pt>
                <c:pt idx="25">
                  <c:v>-1.8783048161181037</c:v>
                </c:pt>
                <c:pt idx="26">
                  <c:v>-1.8983187497031206</c:v>
                </c:pt>
                <c:pt idx="27">
                  <c:v>-1.8983187497031206</c:v>
                </c:pt>
                <c:pt idx="28">
                  <c:v>-1.8983187497031206</c:v>
                </c:pt>
                <c:pt idx="29">
                  <c:v>-1.8983187497031206</c:v>
                </c:pt>
                <c:pt idx="30">
                  <c:v>-1.8983187497031206</c:v>
                </c:pt>
                <c:pt idx="31">
                  <c:v>-1.8983187497031206</c:v>
                </c:pt>
                <c:pt idx="32">
                  <c:v>-1.8983187497031206</c:v>
                </c:pt>
                <c:pt idx="33">
                  <c:v>-1.8983187497031206</c:v>
                </c:pt>
                <c:pt idx="34">
                  <c:v>-1.8983187497031206</c:v>
                </c:pt>
                <c:pt idx="35">
                  <c:v>-1.8983187497031206</c:v>
                </c:pt>
                <c:pt idx="36">
                  <c:v>-0.5952010142508346</c:v>
                </c:pt>
                <c:pt idx="37">
                  <c:v>-0.5952010142508346</c:v>
                </c:pt>
                <c:pt idx="38">
                  <c:v>-0.72886965553041749</c:v>
                </c:pt>
                <c:pt idx="39">
                  <c:v>-0.72886965553041749</c:v>
                </c:pt>
                <c:pt idx="40">
                  <c:v>-0.72886965553041749</c:v>
                </c:pt>
                <c:pt idx="41">
                  <c:v>-0.72886965553041749</c:v>
                </c:pt>
                <c:pt idx="42">
                  <c:v>-0.72886965553041749</c:v>
                </c:pt>
                <c:pt idx="43">
                  <c:v>-0.72886965553041749</c:v>
                </c:pt>
                <c:pt idx="44">
                  <c:v>-0.72886965553041749</c:v>
                </c:pt>
                <c:pt idx="45">
                  <c:v>-0.72886965553041749</c:v>
                </c:pt>
                <c:pt idx="46">
                  <c:v>-0.72886965553041749</c:v>
                </c:pt>
                <c:pt idx="47">
                  <c:v>-0.72886965553041749</c:v>
                </c:pt>
                <c:pt idx="48">
                  <c:v>-0.72886965553041749</c:v>
                </c:pt>
                <c:pt idx="49">
                  <c:v>-0.72886965553041749</c:v>
                </c:pt>
                <c:pt idx="50">
                  <c:v>-0.72886965553041749</c:v>
                </c:pt>
                <c:pt idx="51">
                  <c:v>-0.72886965553041749</c:v>
                </c:pt>
                <c:pt idx="52">
                  <c:v>-0.72886965553041749</c:v>
                </c:pt>
                <c:pt idx="53">
                  <c:v>2.805226119044768E-2</c:v>
                </c:pt>
                <c:pt idx="54">
                  <c:v>2.805226119044768E-2</c:v>
                </c:pt>
                <c:pt idx="55">
                  <c:v>2.805226119044768E-2</c:v>
                </c:pt>
                <c:pt idx="56">
                  <c:v>2.805226119044768E-2</c:v>
                </c:pt>
                <c:pt idx="57">
                  <c:v>2.805226119044768E-2</c:v>
                </c:pt>
                <c:pt idx="58">
                  <c:v>2.805226119044768E-2</c:v>
                </c:pt>
                <c:pt idx="59">
                  <c:v>2.805226119044768E-2</c:v>
                </c:pt>
                <c:pt idx="60">
                  <c:v>2.805226119044768E-2</c:v>
                </c:pt>
                <c:pt idx="61">
                  <c:v>2.805226119044768E-2</c:v>
                </c:pt>
                <c:pt idx="62">
                  <c:v>2.805226119044768E-2</c:v>
                </c:pt>
                <c:pt idx="63">
                  <c:v>2.805226119044768E-2</c:v>
                </c:pt>
                <c:pt idx="64">
                  <c:v>2.805226119044768E-2</c:v>
                </c:pt>
                <c:pt idx="65">
                  <c:v>2.805226119044768E-2</c:v>
                </c:pt>
                <c:pt idx="66">
                  <c:v>2.805226119044768E-2</c:v>
                </c:pt>
                <c:pt idx="67">
                  <c:v>2.805226119044768E-2</c:v>
                </c:pt>
                <c:pt idx="68">
                  <c:v>2.805226119044768E-2</c:v>
                </c:pt>
                <c:pt idx="69">
                  <c:v>2.805226119044768E-2</c:v>
                </c:pt>
                <c:pt idx="70">
                  <c:v>2.805226119044768E-2</c:v>
                </c:pt>
                <c:pt idx="71">
                  <c:v>2.805226119044768E-2</c:v>
                </c:pt>
                <c:pt idx="72">
                  <c:v>2.805226119044768E-2</c:v>
                </c:pt>
                <c:pt idx="73">
                  <c:v>2.805226119044768E-2</c:v>
                </c:pt>
                <c:pt idx="74">
                  <c:v>2.805226119044768E-2</c:v>
                </c:pt>
                <c:pt idx="75">
                  <c:v>-4.9629330925227144E-3</c:v>
                </c:pt>
                <c:pt idx="76">
                  <c:v>-4.9629330925227144E-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7573376"/>
        <c:axId val="57575296"/>
      </c:lineChart>
      <c:dateAx>
        <c:axId val="57573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ate Revision Published</a:t>
                </a:r>
              </a:p>
            </c:rich>
          </c:tx>
          <c:layout>
            <c:manualLayout>
              <c:xMode val="edge"/>
              <c:yMode val="edge"/>
              <c:x val="0.40888888888888891"/>
              <c:y val="0.93028322440087141"/>
            </c:manualLayout>
          </c:layout>
          <c:overlay val="0"/>
          <c:spPr>
            <a:noFill/>
            <a:ln w="25400">
              <a:noFill/>
            </a:ln>
          </c:spPr>
        </c:title>
        <c:numFmt formatCode="yy" sourceLinked="0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7575296"/>
        <c:crossesAt val="-3"/>
        <c:auto val="1"/>
        <c:lblOffset val="100"/>
        <c:baseTimeUnit val="days"/>
        <c:majorUnit val="12"/>
        <c:majorTimeUnit val="months"/>
        <c:minorUnit val="14"/>
        <c:minorTimeUnit val="days"/>
      </c:dateAx>
      <c:valAx>
        <c:axId val="5757529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Growth Rate</a:t>
                </a:r>
              </a:p>
            </c:rich>
          </c:tx>
          <c:layout>
            <c:manualLayout>
              <c:xMode val="edge"/>
              <c:yMode val="edge"/>
              <c:x val="1.3333333333333334E-2"/>
              <c:y val="0.3572984749455337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7573376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  <c:userShapes r:id="rId3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77868852459016435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B$2:$B$260</c:f>
              <c:numCache>
                <c:formatCode>General</c:formatCode>
                <c:ptCount val="259"/>
                <c:pt idx="0">
                  <c:v>1.447487</c:v>
                </c:pt>
                <c:pt idx="1">
                  <c:v>0.13689989999999999</c:v>
                </c:pt>
                <c:pt idx="2">
                  <c:v>-1.1059759999999998</c:v>
                </c:pt>
                <c:pt idx="3">
                  <c:v>-0.75826640000000001</c:v>
                </c:pt>
                <c:pt idx="4">
                  <c:v>-0.33950810000000031</c:v>
                </c:pt>
                <c:pt idx="5">
                  <c:v>0.32463070000000022</c:v>
                </c:pt>
                <c:pt idx="6">
                  <c:v>-0.29582980000000031</c:v>
                </c:pt>
                <c:pt idx="7">
                  <c:v>-1.298475</c:v>
                </c:pt>
                <c:pt idx="8">
                  <c:v>-3.8579459999999983</c:v>
                </c:pt>
                <c:pt idx="9">
                  <c:v>-5.3802969999999997</c:v>
                </c:pt>
                <c:pt idx="10">
                  <c:v>-5.4222580000000002</c:v>
                </c:pt>
                <c:pt idx="11">
                  <c:v>-7.5221059999999955</c:v>
                </c:pt>
                <c:pt idx="12">
                  <c:v>-4.7187330000000003</c:v>
                </c:pt>
                <c:pt idx="13">
                  <c:v>-2.8797629999999983</c:v>
                </c:pt>
                <c:pt idx="14">
                  <c:v>-0.19316670000000002</c:v>
                </c:pt>
                <c:pt idx="15">
                  <c:v>0.40163990000000005</c:v>
                </c:pt>
                <c:pt idx="16">
                  <c:v>0.52070620000000001</c:v>
                </c:pt>
                <c:pt idx="17">
                  <c:v>1.0477069999999993</c:v>
                </c:pt>
                <c:pt idx="18">
                  <c:v>1.9266130000000001</c:v>
                </c:pt>
                <c:pt idx="19">
                  <c:v>1.0244850000000001</c:v>
                </c:pt>
                <c:pt idx="20">
                  <c:v>0.98409649999999971</c:v>
                </c:pt>
                <c:pt idx="21">
                  <c:v>7.8296700000000038E-2</c:v>
                </c:pt>
                <c:pt idx="22">
                  <c:v>-0.23536679999999999</c:v>
                </c:pt>
                <c:pt idx="23">
                  <c:v>2.0618919999999998</c:v>
                </c:pt>
                <c:pt idx="24">
                  <c:v>2.9952049999999986</c:v>
                </c:pt>
                <c:pt idx="25">
                  <c:v>2.8642649999999987</c:v>
                </c:pt>
                <c:pt idx="26">
                  <c:v>1.3987540000000001</c:v>
                </c:pt>
                <c:pt idx="27">
                  <c:v>-1.0233399999999993</c:v>
                </c:pt>
                <c:pt idx="28">
                  <c:v>-2.3088929999999985</c:v>
                </c:pt>
                <c:pt idx="29">
                  <c:v>-2.969074</c:v>
                </c:pt>
                <c:pt idx="30">
                  <c:v>-2.6175980000000001</c:v>
                </c:pt>
                <c:pt idx="31">
                  <c:v>-1.388836</c:v>
                </c:pt>
                <c:pt idx="32">
                  <c:v>0.71701999999999999</c:v>
                </c:pt>
                <c:pt idx="33">
                  <c:v>1.6359809999999999</c:v>
                </c:pt>
                <c:pt idx="34">
                  <c:v>2.2676470000000002</c:v>
                </c:pt>
                <c:pt idx="35">
                  <c:v>2.148056</c:v>
                </c:pt>
                <c:pt idx="36">
                  <c:v>1.0318759999999998</c:v>
                </c:pt>
                <c:pt idx="37">
                  <c:v>1.1769289999999999</c:v>
                </c:pt>
                <c:pt idx="38">
                  <c:v>0.42505260000000017</c:v>
                </c:pt>
                <c:pt idx="39">
                  <c:v>1.4299389999999992</c:v>
                </c:pt>
                <c:pt idx="40">
                  <c:v>1.4311789999999998</c:v>
                </c:pt>
                <c:pt idx="41">
                  <c:v>0.58517459999999977</c:v>
                </c:pt>
                <c:pt idx="42">
                  <c:v>0.9302138999999997</c:v>
                </c:pt>
                <c:pt idx="43">
                  <c:v>-0.74753760000000002</c:v>
                </c:pt>
                <c:pt idx="44">
                  <c:v>-4.130506999999997</c:v>
                </c:pt>
                <c:pt idx="45">
                  <c:v>-4.1783330000000003</c:v>
                </c:pt>
                <c:pt idx="46">
                  <c:v>-2.5497909999999999</c:v>
                </c:pt>
                <c:pt idx="47">
                  <c:v>-0.96387860000000036</c:v>
                </c:pt>
                <c:pt idx="48">
                  <c:v>0.29578210000000021</c:v>
                </c:pt>
                <c:pt idx="49">
                  <c:v>2.020788</c:v>
                </c:pt>
                <c:pt idx="50">
                  <c:v>1.1071679999999999</c:v>
                </c:pt>
                <c:pt idx="51">
                  <c:v>0.63614850000000034</c:v>
                </c:pt>
                <c:pt idx="52">
                  <c:v>2.0104889999999989</c:v>
                </c:pt>
                <c:pt idx="53">
                  <c:v>0.66723820000000034</c:v>
                </c:pt>
                <c:pt idx="54">
                  <c:v>-7.5769400000000056E-2</c:v>
                </c:pt>
                <c:pt idx="55">
                  <c:v>-2.3062709999999988</c:v>
                </c:pt>
                <c:pt idx="56">
                  <c:v>-2.6873110000000016</c:v>
                </c:pt>
                <c:pt idx="57">
                  <c:v>-1.8476959999999998</c:v>
                </c:pt>
                <c:pt idx="58">
                  <c:v>-1.2992379999999999</c:v>
                </c:pt>
                <c:pt idx="59">
                  <c:v>-0.37164690000000017</c:v>
                </c:pt>
                <c:pt idx="60">
                  <c:v>0.28333660000000022</c:v>
                </c:pt>
                <c:pt idx="61">
                  <c:v>0.22354130000000011</c:v>
                </c:pt>
                <c:pt idx="62">
                  <c:v>-4.3487500000000019E-2</c:v>
                </c:pt>
                <c:pt idx="63">
                  <c:v>-1.0164259999999998</c:v>
                </c:pt>
                <c:pt idx="64">
                  <c:v>-0.95949169999999995</c:v>
                </c:pt>
                <c:pt idx="65">
                  <c:v>-0.98075869999999998</c:v>
                </c:pt>
                <c:pt idx="66">
                  <c:v>-0.39958950000000037</c:v>
                </c:pt>
                <c:pt idx="67">
                  <c:v>-0.94566349999999999</c:v>
                </c:pt>
                <c:pt idx="68">
                  <c:v>-4.2343100000000009E-2</c:v>
                </c:pt>
                <c:pt idx="69">
                  <c:v>-0.22420880000000004</c:v>
                </c:pt>
                <c:pt idx="70">
                  <c:v>-0.20246510000000009</c:v>
                </c:pt>
                <c:pt idx="71">
                  <c:v>-1.250267</c:v>
                </c:pt>
                <c:pt idx="72">
                  <c:v>-0.14009479999999999</c:v>
                </c:pt>
                <c:pt idx="73">
                  <c:v>-0.10051729999999998</c:v>
                </c:pt>
                <c:pt idx="74">
                  <c:v>0.62160490000000035</c:v>
                </c:pt>
                <c:pt idx="75">
                  <c:v>1.7403599999999999</c:v>
                </c:pt>
                <c:pt idx="76">
                  <c:v>2.9332159999999985</c:v>
                </c:pt>
                <c:pt idx="77">
                  <c:v>2.0658489999999983</c:v>
                </c:pt>
                <c:pt idx="78">
                  <c:v>1.556873</c:v>
                </c:pt>
                <c:pt idx="79">
                  <c:v>1.2390139999999998</c:v>
                </c:pt>
                <c:pt idx="80">
                  <c:v>1.029682</c:v>
                </c:pt>
                <c:pt idx="81">
                  <c:v>1.4304999999999999E-3</c:v>
                </c:pt>
                <c:pt idx="82">
                  <c:v>-0.21409990000000012</c:v>
                </c:pt>
                <c:pt idx="83">
                  <c:v>-0.43029790000000001</c:v>
                </c:pt>
                <c:pt idx="84">
                  <c:v>0.66680910000000049</c:v>
                </c:pt>
                <c:pt idx="85">
                  <c:v>1.4455799999999994</c:v>
                </c:pt>
                <c:pt idx="86">
                  <c:v>1.2527470000000001</c:v>
                </c:pt>
                <c:pt idx="87">
                  <c:v>0.84247590000000039</c:v>
                </c:pt>
                <c:pt idx="88">
                  <c:v>1.5923499999999999</c:v>
                </c:pt>
                <c:pt idx="89">
                  <c:v>1.093102</c:v>
                </c:pt>
                <c:pt idx="90">
                  <c:v>0.95548629999999968</c:v>
                </c:pt>
                <c:pt idx="91">
                  <c:v>-0.26760100000000003</c:v>
                </c:pt>
                <c:pt idx="92">
                  <c:v>-1.1671069999999999</c:v>
                </c:pt>
                <c:pt idx="93">
                  <c:v>-1.7210959999999995</c:v>
                </c:pt>
                <c:pt idx="94">
                  <c:v>-1.5726089999999999</c:v>
                </c:pt>
                <c:pt idx="95">
                  <c:v>-3.3796309999999985</c:v>
                </c:pt>
                <c:pt idx="96">
                  <c:v>-1.4056209999999989</c:v>
                </c:pt>
                <c:pt idx="97">
                  <c:v>-1.5929219999999993</c:v>
                </c:pt>
                <c:pt idx="98">
                  <c:v>-1.556873</c:v>
                </c:pt>
                <c:pt idx="99">
                  <c:v>-2.0440100000000001</c:v>
                </c:pt>
                <c:pt idx="100">
                  <c:v>-1.0392189999999999</c:v>
                </c:pt>
                <c:pt idx="101">
                  <c:v>0.5380629999999994</c:v>
                </c:pt>
                <c:pt idx="102">
                  <c:v>0.73223110000000002</c:v>
                </c:pt>
                <c:pt idx="103">
                  <c:v>1.6154289999999998</c:v>
                </c:pt>
                <c:pt idx="104">
                  <c:v>3.4026149999999986</c:v>
                </c:pt>
                <c:pt idx="105">
                  <c:v>3.8306239999999985</c:v>
                </c:pt>
                <c:pt idx="106">
                  <c:v>2.5881769999999999</c:v>
                </c:pt>
                <c:pt idx="107">
                  <c:v>2.8423310000000002</c:v>
                </c:pt>
                <c:pt idx="108">
                  <c:v>1.2773509999999999</c:v>
                </c:pt>
                <c:pt idx="109">
                  <c:v>0.8541107</c:v>
                </c:pt>
                <c:pt idx="110">
                  <c:v>-0.82054139999999998</c:v>
                </c:pt>
                <c:pt idx="111">
                  <c:v>-1.9058229999999996</c:v>
                </c:pt>
                <c:pt idx="112">
                  <c:v>-3.8350109999999988</c:v>
                </c:pt>
                <c:pt idx="113">
                  <c:v>-3.7991519999999999</c:v>
                </c:pt>
                <c:pt idx="114">
                  <c:v>-2.8770449999999985</c:v>
                </c:pt>
                <c:pt idx="115">
                  <c:v>-2.348614</c:v>
                </c:pt>
                <c:pt idx="116">
                  <c:v>-0.89435580000000015</c:v>
                </c:pt>
                <c:pt idx="117">
                  <c:v>-0.95510479999999998</c:v>
                </c:pt>
                <c:pt idx="118">
                  <c:v>-1.2925150000000001</c:v>
                </c:pt>
                <c:pt idx="119">
                  <c:v>-1.4057159999999993</c:v>
                </c:pt>
                <c:pt idx="120">
                  <c:v>-1.0948180000000001</c:v>
                </c:pt>
                <c:pt idx="121">
                  <c:v>3.0231500000000015E-2</c:v>
                </c:pt>
                <c:pt idx="122">
                  <c:v>0.96588130000000005</c:v>
                </c:pt>
                <c:pt idx="123">
                  <c:v>0.11968610000000007</c:v>
                </c:pt>
                <c:pt idx="124">
                  <c:v>-0.34494400000000019</c:v>
                </c:pt>
                <c:pt idx="125">
                  <c:v>2.7327539999999986</c:v>
                </c:pt>
                <c:pt idx="126">
                  <c:v>2.9580119999999988</c:v>
                </c:pt>
                <c:pt idx="127">
                  <c:v>3.5565379999999998</c:v>
                </c:pt>
                <c:pt idx="128">
                  <c:v>3.0444149999999999</c:v>
                </c:pt>
                <c:pt idx="129">
                  <c:v>2.4954799999999988</c:v>
                </c:pt>
                <c:pt idx="130">
                  <c:v>2.606106</c:v>
                </c:pt>
                <c:pt idx="131">
                  <c:v>2.3081779999999998</c:v>
                </c:pt>
                <c:pt idx="132">
                  <c:v>2.0829200000000001</c:v>
                </c:pt>
                <c:pt idx="133">
                  <c:v>-0.51288599999999962</c:v>
                </c:pt>
                <c:pt idx="134">
                  <c:v>-1.2091639999999992</c:v>
                </c:pt>
                <c:pt idx="135">
                  <c:v>0.11787410000000005</c:v>
                </c:pt>
                <c:pt idx="136">
                  <c:v>1.6702650000000001</c:v>
                </c:pt>
                <c:pt idx="137">
                  <c:v>0.35696030000000017</c:v>
                </c:pt>
                <c:pt idx="138">
                  <c:v>1.0379789999999998</c:v>
                </c:pt>
                <c:pt idx="139">
                  <c:v>-0.76322559999999995</c:v>
                </c:pt>
                <c:pt idx="140">
                  <c:v>-2.9984469999999983</c:v>
                </c:pt>
                <c:pt idx="141">
                  <c:v>-3.0767439999999988</c:v>
                </c:pt>
                <c:pt idx="142">
                  <c:v>-4.125022999999997</c:v>
                </c:pt>
                <c:pt idx="143">
                  <c:v>-4.7595020000000003</c:v>
                </c:pt>
                <c:pt idx="144">
                  <c:v>-4.2882920000000029</c:v>
                </c:pt>
                <c:pt idx="145">
                  <c:v>-2.8790469999999972</c:v>
                </c:pt>
                <c:pt idx="146">
                  <c:v>-1.7848009999999999</c:v>
                </c:pt>
                <c:pt idx="147">
                  <c:v>-0.63819890000000035</c:v>
                </c:pt>
                <c:pt idx="148">
                  <c:v>0.35066600000000014</c:v>
                </c:pt>
                <c:pt idx="149">
                  <c:v>1.103497</c:v>
                </c:pt>
                <c:pt idx="150">
                  <c:v>1.0938639999999993</c:v>
                </c:pt>
                <c:pt idx="151">
                  <c:v>0.9158134</c:v>
                </c:pt>
                <c:pt idx="152">
                  <c:v>0.85821150000000002</c:v>
                </c:pt>
                <c:pt idx="153">
                  <c:v>0.70362090000000033</c:v>
                </c:pt>
                <c:pt idx="154">
                  <c:v>1.2595179999999999</c:v>
                </c:pt>
                <c:pt idx="155">
                  <c:v>1.0292049999999993</c:v>
                </c:pt>
                <c:pt idx="156">
                  <c:v>1.0093689999999993</c:v>
                </c:pt>
                <c:pt idx="157">
                  <c:v>0.44727330000000004</c:v>
                </c:pt>
                <c:pt idx="158">
                  <c:v>0.45871730000000005</c:v>
                </c:pt>
                <c:pt idx="159">
                  <c:v>1.0776500000000001E-2</c:v>
                </c:pt>
                <c:pt idx="160">
                  <c:v>-0.34837720000000022</c:v>
                </c:pt>
                <c:pt idx="161">
                  <c:v>-0.18234250000000007</c:v>
                </c:pt>
                <c:pt idx="162">
                  <c:v>-0.18806460000000008</c:v>
                </c:pt>
                <c:pt idx="163">
                  <c:v>0.66356660000000001</c:v>
                </c:pt>
                <c:pt idx="164">
                  <c:v>0.35915370000000002</c:v>
                </c:pt>
                <c:pt idx="165">
                  <c:v>0.8430481000000003</c:v>
                </c:pt>
                <c:pt idx="166">
                  <c:v>0.59490199999999982</c:v>
                </c:pt>
                <c:pt idx="167">
                  <c:v>1.187038</c:v>
                </c:pt>
                <c:pt idx="168">
                  <c:v>1.4167789999999998</c:v>
                </c:pt>
                <c:pt idx="169">
                  <c:v>1.4882089999999999</c:v>
                </c:pt>
                <c:pt idx="170">
                  <c:v>1.6318319999999993</c:v>
                </c:pt>
                <c:pt idx="171">
                  <c:v>1.230335</c:v>
                </c:pt>
                <c:pt idx="172">
                  <c:v>1.6727449999999999</c:v>
                </c:pt>
                <c:pt idx="173">
                  <c:v>1.49231</c:v>
                </c:pt>
                <c:pt idx="174">
                  <c:v>0.92811580000000005</c:v>
                </c:pt>
                <c:pt idx="175">
                  <c:v>-0.50716399999999939</c:v>
                </c:pt>
                <c:pt idx="176">
                  <c:v>-1.5445709999999999</c:v>
                </c:pt>
                <c:pt idx="177">
                  <c:v>-1.4290809999999998</c:v>
                </c:pt>
                <c:pt idx="178">
                  <c:v>-1.5748979999999999</c:v>
                </c:pt>
                <c:pt idx="179">
                  <c:v>-1.7635349999999996</c:v>
                </c:pt>
                <c:pt idx="180">
                  <c:v>-1.2689589999999999</c:v>
                </c:pt>
                <c:pt idx="181">
                  <c:v>-0.82855219999999941</c:v>
                </c:pt>
                <c:pt idx="182">
                  <c:v>-0.43907170000000018</c:v>
                </c:pt>
                <c:pt idx="183">
                  <c:v>-5.1784500000000011E-2</c:v>
                </c:pt>
                <c:pt idx="184">
                  <c:v>-0.54855349999999969</c:v>
                </c:pt>
                <c:pt idx="185">
                  <c:v>-0.61464310000000033</c:v>
                </c:pt>
                <c:pt idx="186">
                  <c:v>-0.8168221</c:v>
                </c:pt>
                <c:pt idx="187">
                  <c:v>-0.2541542</c:v>
                </c:pt>
                <c:pt idx="188">
                  <c:v>-5.702970000000001E-2</c:v>
                </c:pt>
                <c:pt idx="189">
                  <c:v>0.50830839999999966</c:v>
                </c:pt>
                <c:pt idx="190">
                  <c:v>0.33578870000000033</c:v>
                </c:pt>
                <c:pt idx="191">
                  <c:v>0.60596470000000002</c:v>
                </c:pt>
                <c:pt idx="192">
                  <c:v>-2.6703000000000018E-3</c:v>
                </c:pt>
                <c:pt idx="193">
                  <c:v>-0.66175460000000053</c:v>
                </c:pt>
                <c:pt idx="194">
                  <c:v>-0.71926120000000004</c:v>
                </c:pt>
                <c:pt idx="195">
                  <c:v>-0.93832020000000005</c:v>
                </c:pt>
                <c:pt idx="196">
                  <c:v>-1.1875150000000001</c:v>
                </c:pt>
                <c:pt idx="197">
                  <c:v>-0.42362210000000017</c:v>
                </c:pt>
                <c:pt idx="198">
                  <c:v>-0.52204130000000004</c:v>
                </c:pt>
                <c:pt idx="199">
                  <c:v>-0.41427610000000015</c:v>
                </c:pt>
                <c:pt idx="200">
                  <c:v>-0.63638689999999998</c:v>
                </c:pt>
                <c:pt idx="201">
                  <c:v>-0.16002659999999994</c:v>
                </c:pt>
                <c:pt idx="202">
                  <c:v>8.7928800000000043E-2</c:v>
                </c:pt>
                <c:pt idx="203">
                  <c:v>-0.14781950000000008</c:v>
                </c:pt>
                <c:pt idx="204">
                  <c:v>-0.20380019999999999</c:v>
                </c:pt>
                <c:pt idx="205">
                  <c:v>-0.29850010000000021</c:v>
                </c:pt>
                <c:pt idx="206">
                  <c:v>3.2615700000000018E-2</c:v>
                </c:pt>
                <c:pt idx="207">
                  <c:v>0.78248980000000001</c:v>
                </c:pt>
                <c:pt idx="208">
                  <c:v>0.72107319999999997</c:v>
                </c:pt>
                <c:pt idx="209">
                  <c:v>0.57277679999999997</c:v>
                </c:pt>
                <c:pt idx="210">
                  <c:v>0.93402859999999999</c:v>
                </c:pt>
                <c:pt idx="211">
                  <c:v>1.836967</c:v>
                </c:pt>
                <c:pt idx="212">
                  <c:v>1.250362</c:v>
                </c:pt>
                <c:pt idx="213">
                  <c:v>2.3630140000000002</c:v>
                </c:pt>
                <c:pt idx="214">
                  <c:v>1.657867</c:v>
                </c:pt>
                <c:pt idx="215">
                  <c:v>1.4864919999999993</c:v>
                </c:pt>
                <c:pt idx="216">
                  <c:v>0.42066570000000014</c:v>
                </c:pt>
                <c:pt idx="217">
                  <c:v>0.35800930000000014</c:v>
                </c:pt>
                <c:pt idx="218">
                  <c:v>-0.61492919999999995</c:v>
                </c:pt>
                <c:pt idx="219">
                  <c:v>-0.94909670000000002</c:v>
                </c:pt>
                <c:pt idx="220">
                  <c:v>-0.77123639999999982</c:v>
                </c:pt>
                <c:pt idx="221">
                  <c:v>-0.90570450000000002</c:v>
                </c:pt>
                <c:pt idx="222">
                  <c:v>-1.0593409999999999</c:v>
                </c:pt>
                <c:pt idx="223">
                  <c:v>-1.6816139999999999</c:v>
                </c:pt>
                <c:pt idx="224">
                  <c:v>-1.920509</c:v>
                </c:pt>
                <c:pt idx="225">
                  <c:v>-1.7299649999999995</c:v>
                </c:pt>
                <c:pt idx="226">
                  <c:v>-0.74777600000000033</c:v>
                </c:pt>
                <c:pt idx="227">
                  <c:v>-0.49304960000000014</c:v>
                </c:pt>
                <c:pt idx="228">
                  <c:v>-0.4746437</c:v>
                </c:pt>
                <c:pt idx="229">
                  <c:v>-0.46100620000000014</c:v>
                </c:pt>
                <c:pt idx="230">
                  <c:v>-0.33388140000000038</c:v>
                </c:pt>
                <c:pt idx="231">
                  <c:v>-0.11701580000000002</c:v>
                </c:pt>
                <c:pt idx="232">
                  <c:v>0.33206940000000024</c:v>
                </c:pt>
                <c:pt idx="233">
                  <c:v>0.22306440000000011</c:v>
                </c:pt>
                <c:pt idx="234">
                  <c:v>0.48837660000000038</c:v>
                </c:pt>
                <c:pt idx="235">
                  <c:v>0.5064963999999994</c:v>
                </c:pt>
                <c:pt idx="236">
                  <c:v>1.3010979999999999</c:v>
                </c:pt>
                <c:pt idx="237">
                  <c:v>1.282597</c:v>
                </c:pt>
                <c:pt idx="238">
                  <c:v>0.91123580000000004</c:v>
                </c:pt>
                <c:pt idx="239">
                  <c:v>1.2441639999999998</c:v>
                </c:pt>
                <c:pt idx="240">
                  <c:v>1.0354039999999998</c:v>
                </c:pt>
                <c:pt idx="241">
                  <c:v>1.5870089999999999</c:v>
                </c:pt>
                <c:pt idx="242">
                  <c:v>1.9701960000000001</c:v>
                </c:pt>
                <c:pt idx="243">
                  <c:v>2.048492</c:v>
                </c:pt>
                <c:pt idx="244">
                  <c:v>1.25885</c:v>
                </c:pt>
                <c:pt idx="245">
                  <c:v>1.2433049999999994</c:v>
                </c:pt>
                <c:pt idx="246">
                  <c:v>-3.395080000000001E-2</c:v>
                </c:pt>
                <c:pt idx="247">
                  <c:v>-2.705956</c:v>
                </c:pt>
                <c:pt idx="248">
                  <c:v>-4.7751429999999999</c:v>
                </c:pt>
                <c:pt idx="249">
                  <c:v>-5.2926060000000001</c:v>
                </c:pt>
                <c:pt idx="250">
                  <c:v>-5.2169799999999995</c:v>
                </c:pt>
                <c:pt idx="251">
                  <c:v>-4.6282769999999971</c:v>
                </c:pt>
                <c:pt idx="252">
                  <c:v>-4.0080070000000001</c:v>
                </c:pt>
                <c:pt idx="253">
                  <c:v>-3.4230230000000001</c:v>
                </c:pt>
                <c:pt idx="254">
                  <c:v>-3.1482700000000001</c:v>
                </c:pt>
                <c:pt idx="255">
                  <c:v>-2.9121399999999986</c:v>
                </c:pt>
                <c:pt idx="256">
                  <c:v>-3.1672479999999998</c:v>
                </c:pt>
                <c:pt idx="257">
                  <c:v>-3.1803129999999999</c:v>
                </c:pt>
                <c:pt idx="258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Ind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C$2:$C$260</c:f>
              <c:numCache>
                <c:formatCode>General</c:formatCode>
                <c:ptCount val="259"/>
                <c:pt idx="0">
                  <c:v>3.3761979999999987</c:v>
                </c:pt>
                <c:pt idx="1">
                  <c:v>2.0495410000000001</c:v>
                </c:pt>
                <c:pt idx="2">
                  <c:v>0.85308550000000005</c:v>
                </c:pt>
                <c:pt idx="3">
                  <c:v>2.1574740000000001</c:v>
                </c:pt>
                <c:pt idx="4">
                  <c:v>1.7739299999999996</c:v>
                </c:pt>
                <c:pt idx="5">
                  <c:v>1.4419319999999991</c:v>
                </c:pt>
                <c:pt idx="6">
                  <c:v>0.9761571999999995</c:v>
                </c:pt>
                <c:pt idx="7">
                  <c:v>-1.4657259999999992</c:v>
                </c:pt>
                <c:pt idx="8">
                  <c:v>-6.1408759999999969</c:v>
                </c:pt>
                <c:pt idx="9">
                  <c:v>-10.728219999999997</c:v>
                </c:pt>
                <c:pt idx="10">
                  <c:v>-11.921219999999998</c:v>
                </c:pt>
                <c:pt idx="11">
                  <c:v>-13.777420000000001</c:v>
                </c:pt>
                <c:pt idx="12">
                  <c:v>-10.05335</c:v>
                </c:pt>
                <c:pt idx="13">
                  <c:v>-3.382587</c:v>
                </c:pt>
                <c:pt idx="14">
                  <c:v>2.9625179999999998</c:v>
                </c:pt>
                <c:pt idx="15">
                  <c:v>3.3020019999999985</c:v>
                </c:pt>
                <c:pt idx="16">
                  <c:v>3.9459469999999985</c:v>
                </c:pt>
                <c:pt idx="17">
                  <c:v>2.9332159999999985</c:v>
                </c:pt>
                <c:pt idx="18">
                  <c:v>-0.77395440000000026</c:v>
                </c:pt>
                <c:pt idx="19">
                  <c:v>-1.3551239999999998</c:v>
                </c:pt>
                <c:pt idx="20">
                  <c:v>-0.30303000000000002</c:v>
                </c:pt>
                <c:pt idx="21">
                  <c:v>-2.9651879999999999</c:v>
                </c:pt>
                <c:pt idx="22">
                  <c:v>-1.2590889999999999</c:v>
                </c:pt>
                <c:pt idx="23">
                  <c:v>4.5113089999999998</c:v>
                </c:pt>
                <c:pt idx="24">
                  <c:v>5.378555999999997</c:v>
                </c:pt>
                <c:pt idx="25">
                  <c:v>5.7003500000000003</c:v>
                </c:pt>
                <c:pt idx="26">
                  <c:v>4.7698260000000001</c:v>
                </c:pt>
                <c:pt idx="27">
                  <c:v>-1.0472059999999999</c:v>
                </c:pt>
                <c:pt idx="28">
                  <c:v>-5.2313090000000031</c:v>
                </c:pt>
                <c:pt idx="29">
                  <c:v>-6.5737959999999998</c:v>
                </c:pt>
                <c:pt idx="30">
                  <c:v>-7.0084099999999996</c:v>
                </c:pt>
                <c:pt idx="31">
                  <c:v>-5.1896100000000001</c:v>
                </c:pt>
                <c:pt idx="32">
                  <c:v>-0.83136560000000004</c:v>
                </c:pt>
                <c:pt idx="33">
                  <c:v>2.5457860000000001</c:v>
                </c:pt>
                <c:pt idx="34">
                  <c:v>3.2237770000000014</c:v>
                </c:pt>
                <c:pt idx="35">
                  <c:v>4.7642230000000003</c:v>
                </c:pt>
                <c:pt idx="36">
                  <c:v>4.3792249999999999</c:v>
                </c:pt>
                <c:pt idx="37">
                  <c:v>3.2381769999999999</c:v>
                </c:pt>
                <c:pt idx="38">
                  <c:v>2.0101789999999986</c:v>
                </c:pt>
                <c:pt idx="39">
                  <c:v>4.9546479999999997</c:v>
                </c:pt>
                <c:pt idx="40">
                  <c:v>5.2863360000000004</c:v>
                </c:pt>
                <c:pt idx="41">
                  <c:v>3.4421919999999999</c:v>
                </c:pt>
                <c:pt idx="42">
                  <c:v>3.2462360000000001</c:v>
                </c:pt>
                <c:pt idx="43">
                  <c:v>-1.6226289999999999</c:v>
                </c:pt>
                <c:pt idx="44">
                  <c:v>-8.0037120000000002</c:v>
                </c:pt>
                <c:pt idx="45">
                  <c:v>-10.298469999999998</c:v>
                </c:pt>
                <c:pt idx="46">
                  <c:v>-5.7825569999999971</c:v>
                </c:pt>
                <c:pt idx="47">
                  <c:v>-2.0611999999999999</c:v>
                </c:pt>
                <c:pt idx="48">
                  <c:v>1.514316</c:v>
                </c:pt>
                <c:pt idx="49">
                  <c:v>5.4883720000000027</c:v>
                </c:pt>
                <c:pt idx="50">
                  <c:v>0.5130053</c:v>
                </c:pt>
                <c:pt idx="51">
                  <c:v>0.15168190000000001</c:v>
                </c:pt>
                <c:pt idx="52">
                  <c:v>5.1258799999999969</c:v>
                </c:pt>
                <c:pt idx="53">
                  <c:v>2.0068169999999985</c:v>
                </c:pt>
                <c:pt idx="54">
                  <c:v>-0.62785150000000034</c:v>
                </c:pt>
                <c:pt idx="55">
                  <c:v>-4.1026829999999972</c:v>
                </c:pt>
                <c:pt idx="56">
                  <c:v>-6.728148</c:v>
                </c:pt>
                <c:pt idx="57">
                  <c:v>-4.0095330000000002</c:v>
                </c:pt>
                <c:pt idx="58">
                  <c:v>-2.107882</c:v>
                </c:pt>
                <c:pt idx="59">
                  <c:v>3.2734900000000018E-2</c:v>
                </c:pt>
                <c:pt idx="60">
                  <c:v>0.14560219999999999</c:v>
                </c:pt>
                <c:pt idx="61">
                  <c:v>-0.31967160000000017</c:v>
                </c:pt>
                <c:pt idx="62">
                  <c:v>-0.74467660000000035</c:v>
                </c:pt>
                <c:pt idx="63">
                  <c:v>-1.442218</c:v>
                </c:pt>
                <c:pt idx="64">
                  <c:v>-1.1971470000000006</c:v>
                </c:pt>
                <c:pt idx="65">
                  <c:v>-0.22377970000000003</c:v>
                </c:pt>
                <c:pt idx="66">
                  <c:v>-1.2253999999999994</c:v>
                </c:pt>
                <c:pt idx="67">
                  <c:v>-1.2467859999999999</c:v>
                </c:pt>
                <c:pt idx="68">
                  <c:v>-1.6092059999999999</c:v>
                </c:pt>
                <c:pt idx="69">
                  <c:v>-1.0276559999999999</c:v>
                </c:pt>
                <c:pt idx="70">
                  <c:v>-1.1849400000000001</c:v>
                </c:pt>
                <c:pt idx="71">
                  <c:v>-1.4269109999999998</c:v>
                </c:pt>
                <c:pt idx="72">
                  <c:v>0.5460024</c:v>
                </c:pt>
                <c:pt idx="73">
                  <c:v>1.1257889999999999</c:v>
                </c:pt>
                <c:pt idx="74">
                  <c:v>1.518035</c:v>
                </c:pt>
                <c:pt idx="75">
                  <c:v>1.8833639999999998</c:v>
                </c:pt>
                <c:pt idx="76">
                  <c:v>3.1208990000000001</c:v>
                </c:pt>
                <c:pt idx="77">
                  <c:v>3.660202</c:v>
                </c:pt>
                <c:pt idx="78">
                  <c:v>3.7328479999999984</c:v>
                </c:pt>
                <c:pt idx="79">
                  <c:v>3.2891040000000014</c:v>
                </c:pt>
                <c:pt idx="80">
                  <c:v>1.4112229999999992</c:v>
                </c:pt>
                <c:pt idx="81">
                  <c:v>-0.25427339999999998</c:v>
                </c:pt>
                <c:pt idx="82">
                  <c:v>-0.75933930000000005</c:v>
                </c:pt>
                <c:pt idx="83">
                  <c:v>0.75578690000000004</c:v>
                </c:pt>
                <c:pt idx="84">
                  <c:v>1.1111259999999998</c:v>
                </c:pt>
                <c:pt idx="85">
                  <c:v>1.4504909999999998</c:v>
                </c:pt>
                <c:pt idx="86">
                  <c:v>1.283312</c:v>
                </c:pt>
                <c:pt idx="87">
                  <c:v>1.9067530000000001</c:v>
                </c:pt>
                <c:pt idx="88">
                  <c:v>3.0024049999999987</c:v>
                </c:pt>
                <c:pt idx="89">
                  <c:v>2.653718</c:v>
                </c:pt>
                <c:pt idx="90">
                  <c:v>3.102922</c:v>
                </c:pt>
                <c:pt idx="91">
                  <c:v>1.7614599999999998</c:v>
                </c:pt>
                <c:pt idx="92">
                  <c:v>-1.383114</c:v>
                </c:pt>
                <c:pt idx="93">
                  <c:v>-2.6181459999999985</c:v>
                </c:pt>
                <c:pt idx="94">
                  <c:v>-3.6624189999999985</c:v>
                </c:pt>
                <c:pt idx="95">
                  <c:v>-6.5449949999999966</c:v>
                </c:pt>
                <c:pt idx="96">
                  <c:v>-5.3509709999999977</c:v>
                </c:pt>
                <c:pt idx="97">
                  <c:v>-5.1862959999999996</c:v>
                </c:pt>
                <c:pt idx="98">
                  <c:v>-5.6365489999999996</c:v>
                </c:pt>
                <c:pt idx="99">
                  <c:v>-4.1207549999999946</c:v>
                </c:pt>
                <c:pt idx="100">
                  <c:v>-0.75194840000000052</c:v>
                </c:pt>
                <c:pt idx="101">
                  <c:v>0.34999850000000027</c:v>
                </c:pt>
                <c:pt idx="102">
                  <c:v>0.83291530000000003</c:v>
                </c:pt>
                <c:pt idx="103">
                  <c:v>3.5275220000000012</c:v>
                </c:pt>
                <c:pt idx="104">
                  <c:v>5.6268449999999968</c:v>
                </c:pt>
                <c:pt idx="105">
                  <c:v>5.7116030000000029</c:v>
                </c:pt>
                <c:pt idx="106">
                  <c:v>5.9165000000000001</c:v>
                </c:pt>
                <c:pt idx="107">
                  <c:v>6.7740200000000002</c:v>
                </c:pt>
                <c:pt idx="108">
                  <c:v>5.2969460000000002</c:v>
                </c:pt>
                <c:pt idx="109">
                  <c:v>4.8545119999999944</c:v>
                </c:pt>
                <c:pt idx="110">
                  <c:v>3.9375309999999999</c:v>
                </c:pt>
                <c:pt idx="111">
                  <c:v>-0.59053899999999959</c:v>
                </c:pt>
                <c:pt idx="112">
                  <c:v>-7.9278230000000001</c:v>
                </c:pt>
                <c:pt idx="113">
                  <c:v>-9.8530290000000047</c:v>
                </c:pt>
                <c:pt idx="114">
                  <c:v>-7.9953430000000028</c:v>
                </c:pt>
                <c:pt idx="115">
                  <c:v>-6.5368180000000002</c:v>
                </c:pt>
                <c:pt idx="116">
                  <c:v>-4.198861</c:v>
                </c:pt>
                <c:pt idx="117">
                  <c:v>-3.6605599999999998</c:v>
                </c:pt>
                <c:pt idx="118">
                  <c:v>-3.1363489999999983</c:v>
                </c:pt>
                <c:pt idx="119">
                  <c:v>-2.1118879999999987</c:v>
                </c:pt>
                <c:pt idx="120">
                  <c:v>-0.94575880000000034</c:v>
                </c:pt>
                <c:pt idx="121">
                  <c:v>1.3177389999999998</c:v>
                </c:pt>
                <c:pt idx="122">
                  <c:v>1.6220570000000007</c:v>
                </c:pt>
                <c:pt idx="123">
                  <c:v>1.4975789999999998</c:v>
                </c:pt>
                <c:pt idx="124">
                  <c:v>0.45814510000000003</c:v>
                </c:pt>
                <c:pt idx="125">
                  <c:v>3.6257980000000001</c:v>
                </c:pt>
                <c:pt idx="126">
                  <c:v>3.8739919999999999</c:v>
                </c:pt>
                <c:pt idx="127">
                  <c:v>5.0830599999999997</c:v>
                </c:pt>
                <c:pt idx="128">
                  <c:v>4.9855470000000004</c:v>
                </c:pt>
                <c:pt idx="129">
                  <c:v>4.3661829999999977</c:v>
                </c:pt>
                <c:pt idx="130">
                  <c:v>3.6704539999999986</c:v>
                </c:pt>
                <c:pt idx="131">
                  <c:v>3.712726</c:v>
                </c:pt>
                <c:pt idx="132">
                  <c:v>3.8296939999999986</c:v>
                </c:pt>
                <c:pt idx="133">
                  <c:v>-0.66294670000000033</c:v>
                </c:pt>
                <c:pt idx="134">
                  <c:v>-2.4728059999999972</c:v>
                </c:pt>
                <c:pt idx="135">
                  <c:v>1.1232139999999999</c:v>
                </c:pt>
                <c:pt idx="136">
                  <c:v>1.2310269999999994</c:v>
                </c:pt>
                <c:pt idx="137">
                  <c:v>1.4237169999999992</c:v>
                </c:pt>
                <c:pt idx="138">
                  <c:v>2.212834</c:v>
                </c:pt>
                <c:pt idx="139">
                  <c:v>-0.17118449999999999</c:v>
                </c:pt>
                <c:pt idx="140">
                  <c:v>-2.4253610000000001</c:v>
                </c:pt>
                <c:pt idx="141">
                  <c:v>-3.8974759999999988</c:v>
                </c:pt>
                <c:pt idx="142">
                  <c:v>-5.5975909999999978</c:v>
                </c:pt>
                <c:pt idx="143">
                  <c:v>-7.7954530000000002</c:v>
                </c:pt>
                <c:pt idx="144">
                  <c:v>-7.0452450000000004</c:v>
                </c:pt>
                <c:pt idx="145">
                  <c:v>-5.3175209999999966</c:v>
                </c:pt>
                <c:pt idx="146">
                  <c:v>-2.5015350000000001</c:v>
                </c:pt>
                <c:pt idx="147">
                  <c:v>-0.53775309999999998</c:v>
                </c:pt>
                <c:pt idx="148">
                  <c:v>1.7629619999999995</c:v>
                </c:pt>
                <c:pt idx="149">
                  <c:v>2.6242969999999999</c:v>
                </c:pt>
                <c:pt idx="150">
                  <c:v>2.658582</c:v>
                </c:pt>
                <c:pt idx="151">
                  <c:v>2.0148749999999986</c:v>
                </c:pt>
                <c:pt idx="152">
                  <c:v>1.5690569999999999</c:v>
                </c:pt>
                <c:pt idx="153">
                  <c:v>0.92487339999999996</c:v>
                </c:pt>
                <c:pt idx="154">
                  <c:v>-7.9155000000000059E-3</c:v>
                </c:pt>
                <c:pt idx="155">
                  <c:v>-0.16679760000000005</c:v>
                </c:pt>
                <c:pt idx="156">
                  <c:v>-0.35138130000000017</c:v>
                </c:pt>
                <c:pt idx="157">
                  <c:v>-1.7002109999999999</c:v>
                </c:pt>
                <c:pt idx="158">
                  <c:v>-2.0726199999999984</c:v>
                </c:pt>
                <c:pt idx="159">
                  <c:v>-1.7195219999999996</c:v>
                </c:pt>
                <c:pt idx="160">
                  <c:v>-1.1684420000000006</c:v>
                </c:pt>
                <c:pt idx="161">
                  <c:v>-0.14534000000000008</c:v>
                </c:pt>
                <c:pt idx="162">
                  <c:v>0.89111329999999978</c:v>
                </c:pt>
                <c:pt idx="163">
                  <c:v>2.6154519999999986</c:v>
                </c:pt>
                <c:pt idx="164">
                  <c:v>2.8303619999999987</c:v>
                </c:pt>
                <c:pt idx="165">
                  <c:v>3.0432700000000001</c:v>
                </c:pt>
                <c:pt idx="166">
                  <c:v>2.8914929999999983</c:v>
                </c:pt>
                <c:pt idx="167">
                  <c:v>3.0323509999999985</c:v>
                </c:pt>
                <c:pt idx="168">
                  <c:v>2.947235</c:v>
                </c:pt>
                <c:pt idx="169">
                  <c:v>2.120638</c:v>
                </c:pt>
                <c:pt idx="170">
                  <c:v>1.0128969999999993</c:v>
                </c:pt>
                <c:pt idx="171">
                  <c:v>0.98333359999999947</c:v>
                </c:pt>
                <c:pt idx="172">
                  <c:v>1.2845039999999999</c:v>
                </c:pt>
                <c:pt idx="173">
                  <c:v>1.6398909999999998</c:v>
                </c:pt>
                <c:pt idx="174">
                  <c:v>1.6623500000000007</c:v>
                </c:pt>
                <c:pt idx="175">
                  <c:v>-0.32300950000000017</c:v>
                </c:pt>
                <c:pt idx="176">
                  <c:v>-2.6677130000000013</c:v>
                </c:pt>
                <c:pt idx="177">
                  <c:v>-2.4960039999999983</c:v>
                </c:pt>
                <c:pt idx="178">
                  <c:v>-1.6238209999999993</c:v>
                </c:pt>
                <c:pt idx="179">
                  <c:v>-1.9324299999999999</c:v>
                </c:pt>
                <c:pt idx="180">
                  <c:v>-2.5969029999999989</c:v>
                </c:pt>
                <c:pt idx="181">
                  <c:v>-1.4631269999999994</c:v>
                </c:pt>
                <c:pt idx="182">
                  <c:v>-1.4133449999999994</c:v>
                </c:pt>
                <c:pt idx="183">
                  <c:v>-1.1404989999999999</c:v>
                </c:pt>
                <c:pt idx="184">
                  <c:v>-1.0436059999999998</c:v>
                </c:pt>
                <c:pt idx="185">
                  <c:v>-1.6257759999999999</c:v>
                </c:pt>
                <c:pt idx="186">
                  <c:v>-2.0305629999999986</c:v>
                </c:pt>
                <c:pt idx="187">
                  <c:v>-1.507282</c:v>
                </c:pt>
                <c:pt idx="188">
                  <c:v>-1.2419699999999994</c:v>
                </c:pt>
                <c:pt idx="189">
                  <c:v>-0.52084920000000035</c:v>
                </c:pt>
                <c:pt idx="190">
                  <c:v>-0.37446020000000024</c:v>
                </c:pt>
                <c:pt idx="191">
                  <c:v>0.44813159999999996</c:v>
                </c:pt>
                <c:pt idx="192">
                  <c:v>0.52137369999999972</c:v>
                </c:pt>
                <c:pt idx="193">
                  <c:v>-0.401783</c:v>
                </c:pt>
                <c:pt idx="194">
                  <c:v>-0.74415209999999998</c:v>
                </c:pt>
                <c:pt idx="195">
                  <c:v>-1.2618059999999998</c:v>
                </c:pt>
                <c:pt idx="196">
                  <c:v>-1.8012049999999993</c:v>
                </c:pt>
                <c:pt idx="197">
                  <c:v>-1.0572909999999998</c:v>
                </c:pt>
                <c:pt idx="198">
                  <c:v>-1.0556699999999994</c:v>
                </c:pt>
                <c:pt idx="199">
                  <c:v>-1.0427</c:v>
                </c:pt>
                <c:pt idx="200">
                  <c:v>-0.46324729999999997</c:v>
                </c:pt>
                <c:pt idx="201">
                  <c:v>-0.16503330000000005</c:v>
                </c:pt>
                <c:pt idx="202">
                  <c:v>0.88543889999999981</c:v>
                </c:pt>
                <c:pt idx="203">
                  <c:v>2.0729059999999984</c:v>
                </c:pt>
                <c:pt idx="204">
                  <c:v>1.9893649999999998</c:v>
                </c:pt>
                <c:pt idx="205">
                  <c:v>1.5933989999999998</c:v>
                </c:pt>
                <c:pt idx="206">
                  <c:v>1.272249</c:v>
                </c:pt>
                <c:pt idx="207">
                  <c:v>1.6629700000000001</c:v>
                </c:pt>
                <c:pt idx="208">
                  <c:v>1.6752239999999998</c:v>
                </c:pt>
                <c:pt idx="209">
                  <c:v>1.7816539999999998</c:v>
                </c:pt>
                <c:pt idx="210">
                  <c:v>2.014637</c:v>
                </c:pt>
                <c:pt idx="211">
                  <c:v>3.1219960000000002</c:v>
                </c:pt>
                <c:pt idx="212">
                  <c:v>3.6529059999999989</c:v>
                </c:pt>
                <c:pt idx="213">
                  <c:v>4.2049879999999966</c:v>
                </c:pt>
                <c:pt idx="214">
                  <c:v>3.5605910000000014</c:v>
                </c:pt>
                <c:pt idx="215">
                  <c:v>2.8522009999999982</c:v>
                </c:pt>
                <c:pt idx="216">
                  <c:v>1.0593409999999999</c:v>
                </c:pt>
                <c:pt idx="217">
                  <c:v>-0.61578750000000004</c:v>
                </c:pt>
                <c:pt idx="218">
                  <c:v>-2.3996829999999982</c:v>
                </c:pt>
                <c:pt idx="219">
                  <c:v>-3.8970469999999988</c:v>
                </c:pt>
                <c:pt idx="220">
                  <c:v>-3.493214</c:v>
                </c:pt>
                <c:pt idx="221">
                  <c:v>-2.153206</c:v>
                </c:pt>
                <c:pt idx="222">
                  <c:v>-1.7979149999999995</c:v>
                </c:pt>
                <c:pt idx="223">
                  <c:v>-2.180958</c:v>
                </c:pt>
                <c:pt idx="224">
                  <c:v>-1.7395969999999996</c:v>
                </c:pt>
                <c:pt idx="225">
                  <c:v>-2.8456689999999982</c:v>
                </c:pt>
                <c:pt idx="226">
                  <c:v>-2.6859760000000001</c:v>
                </c:pt>
                <c:pt idx="227">
                  <c:v>-2.1821980000000001</c:v>
                </c:pt>
                <c:pt idx="228">
                  <c:v>-1.8368239999999998</c:v>
                </c:pt>
                <c:pt idx="229">
                  <c:v>-1.7666820000000003</c:v>
                </c:pt>
                <c:pt idx="230">
                  <c:v>-1.6076089999999998</c:v>
                </c:pt>
                <c:pt idx="231">
                  <c:v>-0.52804949999999995</c:v>
                </c:pt>
                <c:pt idx="232">
                  <c:v>0.62441829999999998</c:v>
                </c:pt>
                <c:pt idx="233">
                  <c:v>0.75087550000000036</c:v>
                </c:pt>
                <c:pt idx="234">
                  <c:v>5.0497100000000024E-2</c:v>
                </c:pt>
                <c:pt idx="235">
                  <c:v>0.59256549999999975</c:v>
                </c:pt>
                <c:pt idx="236">
                  <c:v>1.3907430000000001</c:v>
                </c:pt>
                <c:pt idx="237">
                  <c:v>1.857138</c:v>
                </c:pt>
                <c:pt idx="238">
                  <c:v>2.2429939999999999</c:v>
                </c:pt>
                <c:pt idx="239">
                  <c:v>2.495384</c:v>
                </c:pt>
                <c:pt idx="240">
                  <c:v>3.600025</c:v>
                </c:pt>
                <c:pt idx="241">
                  <c:v>4.7063350000000002</c:v>
                </c:pt>
                <c:pt idx="242">
                  <c:v>4.9743180000000002</c:v>
                </c:pt>
                <c:pt idx="243">
                  <c:v>5.0073149999999966</c:v>
                </c:pt>
                <c:pt idx="244">
                  <c:v>4.7128680000000003</c:v>
                </c:pt>
                <c:pt idx="245">
                  <c:v>3.0088419999999987</c:v>
                </c:pt>
                <c:pt idx="246">
                  <c:v>-0.24032590000000001</c:v>
                </c:pt>
                <c:pt idx="247">
                  <c:v>-4.5054439999999998</c:v>
                </c:pt>
                <c:pt idx="248">
                  <c:v>-9.7269539999999992</c:v>
                </c:pt>
                <c:pt idx="249">
                  <c:v>-12.77289</c:v>
                </c:pt>
                <c:pt idx="250">
                  <c:v>-11.476660000000004</c:v>
                </c:pt>
                <c:pt idx="251">
                  <c:v>-10.11314</c:v>
                </c:pt>
                <c:pt idx="252">
                  <c:v>-8.1583499999999987</c:v>
                </c:pt>
                <c:pt idx="253">
                  <c:v>-6.4466000000000028</c:v>
                </c:pt>
                <c:pt idx="254">
                  <c:v>-4.8115730000000001</c:v>
                </c:pt>
                <c:pt idx="255">
                  <c:v>-4.0486810000000002</c:v>
                </c:pt>
                <c:pt idx="256">
                  <c:v>-2.8792379999999986</c:v>
                </c:pt>
                <c:pt idx="257">
                  <c:v>-2.7616019999999999</c:v>
                </c:pt>
                <c:pt idx="258">
                  <c:v>-1.507329999999999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D$2:$D$260</c:f>
              <c:numCache>
                <c:formatCode>General</c:formatCode>
                <c:ptCount val="25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599104"/>
        <c:axId val="57600640"/>
      </c:scatterChart>
      <c:valAx>
        <c:axId val="57599104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600640"/>
        <c:crossesAt val="-100"/>
        <c:crossBetween val="midCat"/>
        <c:majorUnit val="5"/>
      </c:valAx>
      <c:valAx>
        <c:axId val="57600640"/>
        <c:scaling>
          <c:orientation val="minMax"/>
          <c:max val="6"/>
          <c:min val="-14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s from trend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9784946236559156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599104"/>
        <c:crosses val="autoZero"/>
        <c:crossBetween val="midCat"/>
        <c:maj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786635404454866E-2"/>
          <c:y val="6.8669527896995722E-2"/>
          <c:w val="0.8745603751465415"/>
          <c:h val="0.7725321888412005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605">
              <a:noFill/>
            </a:ln>
          </c:spPr>
          <c:marker>
            <c:symbol val="triangle"/>
            <c:size val="10"/>
            <c:spPr>
              <a:solidFill>
                <a:srgbClr val="3333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-1.5</c:v>
                </c:pt>
                <c:pt idx="1">
                  <c:v>2</c:v>
                </c:pt>
                <c:pt idx="2">
                  <c:v>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</c:v>
                </c:pt>
                <c:pt idx="1">
                  <c:v>-1</c:v>
                </c:pt>
                <c:pt idx="2">
                  <c:v>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431808"/>
        <c:axId val="63434112"/>
      </c:scatterChart>
      <c:valAx>
        <c:axId val="634318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New unemployment claims growth rate (%)</a:t>
                </a:r>
              </a:p>
            </c:rich>
          </c:tx>
          <c:layout>
            <c:manualLayout>
              <c:xMode val="edge"/>
              <c:yMode val="edge"/>
              <c:x val="0.24736225087924987"/>
              <c:y val="0.88412017167381973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63434112"/>
        <c:crosses val="autoZero"/>
        <c:crossBetween val="midCat"/>
      </c:valAx>
      <c:valAx>
        <c:axId val="6343411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IP growth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3390557939914164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63431808"/>
        <c:crosses val="autoZero"/>
        <c:crossBetween val="midCat"/>
      </c:valAx>
      <c:spPr>
        <a:noFill/>
        <a:ln w="2542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786635404454866E-2"/>
          <c:y val="6.8669527896995722E-2"/>
          <c:w val="0.8745603751465415"/>
          <c:h val="0.7725321888412005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605">
              <a:noFill/>
            </a:ln>
          </c:spPr>
          <c:marker>
            <c:symbol val="triangle"/>
            <c:size val="10"/>
            <c:spPr>
              <a:solidFill>
                <a:srgbClr val="3366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trendline>
            <c:spPr>
              <a:ln w="38139">
                <a:solidFill>
                  <a:srgbClr val="FF0000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0.21977000754631668"/>
                  <c:y val="-0.53887210499068139"/>
                </c:manualLayout>
              </c:layout>
              <c:numFmt formatCode="General" sourceLinked="0"/>
              <c:spPr>
                <a:noFill/>
                <a:ln w="25426">
                  <a:noFill/>
                </a:ln>
              </c:spPr>
              <c:txPr>
                <a:bodyPr/>
                <a:lstStyle/>
                <a:p>
                  <a:pPr>
                    <a:defRPr sz="1802" b="1" i="0" u="none" strike="noStrike" baseline="0">
                      <a:solidFill>
                        <a:schemeClr val="tx1"/>
                      </a:solidFill>
                      <a:latin typeface="Palatino"/>
                      <a:ea typeface="Palatino"/>
                      <a:cs typeface="Palatino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2:$A$4</c:f>
              <c:numCache>
                <c:formatCode>General</c:formatCode>
                <c:ptCount val="3"/>
                <c:pt idx="0">
                  <c:v>-1.5</c:v>
                </c:pt>
                <c:pt idx="1">
                  <c:v>2</c:v>
                </c:pt>
                <c:pt idx="2">
                  <c:v>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</c:v>
                </c:pt>
                <c:pt idx="1">
                  <c:v>-1</c:v>
                </c:pt>
                <c:pt idx="2">
                  <c:v>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801600"/>
        <c:axId val="63803776"/>
      </c:scatterChart>
      <c:valAx>
        <c:axId val="638016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New unemployment claims growth rate (%)</a:t>
                </a:r>
              </a:p>
            </c:rich>
          </c:tx>
          <c:layout>
            <c:manualLayout>
              <c:xMode val="edge"/>
              <c:yMode val="edge"/>
              <c:x val="0.24736225087924987"/>
              <c:y val="0.88412017167381973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63803776"/>
        <c:crosses val="autoZero"/>
        <c:crossBetween val="midCat"/>
      </c:valAx>
      <c:valAx>
        <c:axId val="6380377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IP growth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3390557939914164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63801600"/>
        <c:crosses val="autoZero"/>
        <c:crossBetween val="midCat"/>
      </c:valAx>
      <c:spPr>
        <a:noFill/>
        <a:ln w="2542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861826697892293"/>
          <c:y val="7.7419354838709806E-2"/>
          <c:w val="0.78922716627634659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end New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168</c:f>
              <c:numCache>
                <c:formatCode>General</c:formatCode>
                <c:ptCount val="167"/>
                <c:pt idx="0">
                  <c:v>1970</c:v>
                </c:pt>
                <c:pt idx="1">
                  <c:v>1970.25</c:v>
                </c:pt>
                <c:pt idx="2">
                  <c:v>1970.5</c:v>
                </c:pt>
                <c:pt idx="3">
                  <c:v>1970.75</c:v>
                </c:pt>
                <c:pt idx="4">
                  <c:v>1971</c:v>
                </c:pt>
                <c:pt idx="5">
                  <c:v>1971.25</c:v>
                </c:pt>
                <c:pt idx="6">
                  <c:v>1971.5</c:v>
                </c:pt>
                <c:pt idx="7">
                  <c:v>1971.75</c:v>
                </c:pt>
                <c:pt idx="8">
                  <c:v>1972</c:v>
                </c:pt>
                <c:pt idx="9">
                  <c:v>1972.25</c:v>
                </c:pt>
                <c:pt idx="10">
                  <c:v>1972.5</c:v>
                </c:pt>
                <c:pt idx="11">
                  <c:v>1972.75</c:v>
                </c:pt>
                <c:pt idx="12">
                  <c:v>1973</c:v>
                </c:pt>
                <c:pt idx="13">
                  <c:v>1973.25</c:v>
                </c:pt>
                <c:pt idx="14">
                  <c:v>1973.5</c:v>
                </c:pt>
                <c:pt idx="15">
                  <c:v>1973.75</c:v>
                </c:pt>
                <c:pt idx="16">
                  <c:v>1974</c:v>
                </c:pt>
                <c:pt idx="17">
                  <c:v>1974.25</c:v>
                </c:pt>
                <c:pt idx="18">
                  <c:v>1974.5</c:v>
                </c:pt>
                <c:pt idx="19">
                  <c:v>1974.75</c:v>
                </c:pt>
                <c:pt idx="20">
                  <c:v>1975</c:v>
                </c:pt>
                <c:pt idx="21">
                  <c:v>1975.25</c:v>
                </c:pt>
                <c:pt idx="22">
                  <c:v>1975.5</c:v>
                </c:pt>
                <c:pt idx="23">
                  <c:v>1975.75</c:v>
                </c:pt>
                <c:pt idx="24">
                  <c:v>1976</c:v>
                </c:pt>
                <c:pt idx="25">
                  <c:v>1976.25</c:v>
                </c:pt>
                <c:pt idx="26">
                  <c:v>1976.5</c:v>
                </c:pt>
                <c:pt idx="27">
                  <c:v>1976.75</c:v>
                </c:pt>
                <c:pt idx="28">
                  <c:v>1977</c:v>
                </c:pt>
                <c:pt idx="29">
                  <c:v>1977.25</c:v>
                </c:pt>
                <c:pt idx="30">
                  <c:v>1977.5</c:v>
                </c:pt>
                <c:pt idx="31">
                  <c:v>1977.75</c:v>
                </c:pt>
                <c:pt idx="32">
                  <c:v>1978</c:v>
                </c:pt>
                <c:pt idx="33">
                  <c:v>1978.25</c:v>
                </c:pt>
                <c:pt idx="34">
                  <c:v>1978.5</c:v>
                </c:pt>
                <c:pt idx="35">
                  <c:v>1978.75</c:v>
                </c:pt>
                <c:pt idx="36">
                  <c:v>1979</c:v>
                </c:pt>
                <c:pt idx="37">
                  <c:v>1979.25</c:v>
                </c:pt>
                <c:pt idx="38">
                  <c:v>1979.5</c:v>
                </c:pt>
                <c:pt idx="39">
                  <c:v>1979.75</c:v>
                </c:pt>
                <c:pt idx="40">
                  <c:v>1980</c:v>
                </c:pt>
                <c:pt idx="41">
                  <c:v>1980.25</c:v>
                </c:pt>
                <c:pt idx="42">
                  <c:v>1980.5</c:v>
                </c:pt>
                <c:pt idx="43">
                  <c:v>1980.75</c:v>
                </c:pt>
                <c:pt idx="44">
                  <c:v>1981</c:v>
                </c:pt>
                <c:pt idx="45">
                  <c:v>1981.25</c:v>
                </c:pt>
                <c:pt idx="46">
                  <c:v>1981.5</c:v>
                </c:pt>
                <c:pt idx="47">
                  <c:v>1981.75</c:v>
                </c:pt>
                <c:pt idx="48">
                  <c:v>1982</c:v>
                </c:pt>
                <c:pt idx="49">
                  <c:v>1982.25</c:v>
                </c:pt>
                <c:pt idx="50">
                  <c:v>1982.5</c:v>
                </c:pt>
                <c:pt idx="51">
                  <c:v>1982.75</c:v>
                </c:pt>
                <c:pt idx="52">
                  <c:v>1983</c:v>
                </c:pt>
                <c:pt idx="53">
                  <c:v>1983.25</c:v>
                </c:pt>
                <c:pt idx="54">
                  <c:v>1983.5</c:v>
                </c:pt>
                <c:pt idx="55">
                  <c:v>1983.75</c:v>
                </c:pt>
                <c:pt idx="56">
                  <c:v>1984</c:v>
                </c:pt>
                <c:pt idx="57">
                  <c:v>1984.25</c:v>
                </c:pt>
                <c:pt idx="58">
                  <c:v>1984.5</c:v>
                </c:pt>
                <c:pt idx="59">
                  <c:v>1984.75</c:v>
                </c:pt>
                <c:pt idx="60">
                  <c:v>1985</c:v>
                </c:pt>
                <c:pt idx="61">
                  <c:v>1985.25</c:v>
                </c:pt>
                <c:pt idx="62">
                  <c:v>1985.5</c:v>
                </c:pt>
                <c:pt idx="63">
                  <c:v>1985.75</c:v>
                </c:pt>
                <c:pt idx="64">
                  <c:v>1986</c:v>
                </c:pt>
                <c:pt idx="65">
                  <c:v>1986.25</c:v>
                </c:pt>
                <c:pt idx="66">
                  <c:v>1986.5</c:v>
                </c:pt>
                <c:pt idx="67">
                  <c:v>1986.75</c:v>
                </c:pt>
                <c:pt idx="68">
                  <c:v>1987</c:v>
                </c:pt>
                <c:pt idx="69">
                  <c:v>1987.25</c:v>
                </c:pt>
                <c:pt idx="70">
                  <c:v>1987.5</c:v>
                </c:pt>
                <c:pt idx="71">
                  <c:v>1987.75</c:v>
                </c:pt>
                <c:pt idx="72">
                  <c:v>1988</c:v>
                </c:pt>
                <c:pt idx="73">
                  <c:v>1988.25</c:v>
                </c:pt>
                <c:pt idx="74">
                  <c:v>1988.5</c:v>
                </c:pt>
                <c:pt idx="75">
                  <c:v>1988.75</c:v>
                </c:pt>
                <c:pt idx="76">
                  <c:v>1989</c:v>
                </c:pt>
                <c:pt idx="77">
                  <c:v>1989.25</c:v>
                </c:pt>
                <c:pt idx="78">
                  <c:v>1989.5</c:v>
                </c:pt>
                <c:pt idx="79">
                  <c:v>1989.75</c:v>
                </c:pt>
                <c:pt idx="80">
                  <c:v>1990</c:v>
                </c:pt>
                <c:pt idx="81">
                  <c:v>1990.25</c:v>
                </c:pt>
                <c:pt idx="82">
                  <c:v>1990.5</c:v>
                </c:pt>
                <c:pt idx="83">
                  <c:v>1990.75</c:v>
                </c:pt>
                <c:pt idx="84">
                  <c:v>1991</c:v>
                </c:pt>
                <c:pt idx="85">
                  <c:v>1991.25</c:v>
                </c:pt>
                <c:pt idx="86">
                  <c:v>1991.5</c:v>
                </c:pt>
                <c:pt idx="87">
                  <c:v>1991.75</c:v>
                </c:pt>
                <c:pt idx="88">
                  <c:v>1992</c:v>
                </c:pt>
                <c:pt idx="89">
                  <c:v>1992.25</c:v>
                </c:pt>
                <c:pt idx="90">
                  <c:v>1992.5</c:v>
                </c:pt>
                <c:pt idx="91">
                  <c:v>1992.75</c:v>
                </c:pt>
                <c:pt idx="92">
                  <c:v>1993</c:v>
                </c:pt>
                <c:pt idx="93">
                  <c:v>1993.25</c:v>
                </c:pt>
                <c:pt idx="94">
                  <c:v>1993.5</c:v>
                </c:pt>
                <c:pt idx="95">
                  <c:v>1993.75</c:v>
                </c:pt>
                <c:pt idx="96">
                  <c:v>1994</c:v>
                </c:pt>
                <c:pt idx="97">
                  <c:v>1994.25</c:v>
                </c:pt>
                <c:pt idx="98">
                  <c:v>1994.5</c:v>
                </c:pt>
                <c:pt idx="99">
                  <c:v>1994.75</c:v>
                </c:pt>
                <c:pt idx="100">
                  <c:v>1995</c:v>
                </c:pt>
                <c:pt idx="101">
                  <c:v>1995.25</c:v>
                </c:pt>
                <c:pt idx="102">
                  <c:v>1995.5</c:v>
                </c:pt>
                <c:pt idx="103">
                  <c:v>1995.75</c:v>
                </c:pt>
                <c:pt idx="104">
                  <c:v>1996</c:v>
                </c:pt>
                <c:pt idx="105">
                  <c:v>1996.25</c:v>
                </c:pt>
                <c:pt idx="106">
                  <c:v>1996.5</c:v>
                </c:pt>
                <c:pt idx="107">
                  <c:v>1996.75</c:v>
                </c:pt>
                <c:pt idx="108">
                  <c:v>1997</c:v>
                </c:pt>
                <c:pt idx="109">
                  <c:v>1997.25</c:v>
                </c:pt>
                <c:pt idx="110">
                  <c:v>1997.5</c:v>
                </c:pt>
                <c:pt idx="111">
                  <c:v>1997.75</c:v>
                </c:pt>
                <c:pt idx="112">
                  <c:v>1998</c:v>
                </c:pt>
                <c:pt idx="113">
                  <c:v>1998.25</c:v>
                </c:pt>
                <c:pt idx="114">
                  <c:v>1998.5</c:v>
                </c:pt>
                <c:pt idx="115">
                  <c:v>1998.75</c:v>
                </c:pt>
                <c:pt idx="116">
                  <c:v>1999</c:v>
                </c:pt>
                <c:pt idx="117">
                  <c:v>1999.25</c:v>
                </c:pt>
                <c:pt idx="118">
                  <c:v>1999.5</c:v>
                </c:pt>
                <c:pt idx="119">
                  <c:v>1999.75</c:v>
                </c:pt>
                <c:pt idx="120">
                  <c:v>2000</c:v>
                </c:pt>
                <c:pt idx="121">
                  <c:v>2000.25</c:v>
                </c:pt>
                <c:pt idx="122">
                  <c:v>2000.5</c:v>
                </c:pt>
                <c:pt idx="123">
                  <c:v>2000.75</c:v>
                </c:pt>
                <c:pt idx="124">
                  <c:v>2001</c:v>
                </c:pt>
                <c:pt idx="125">
                  <c:v>2001.25</c:v>
                </c:pt>
                <c:pt idx="126">
                  <c:v>2001.5</c:v>
                </c:pt>
                <c:pt idx="127">
                  <c:v>2001.75</c:v>
                </c:pt>
                <c:pt idx="128">
                  <c:v>2002</c:v>
                </c:pt>
                <c:pt idx="129">
                  <c:v>2002.25</c:v>
                </c:pt>
                <c:pt idx="130">
                  <c:v>2002.5</c:v>
                </c:pt>
                <c:pt idx="131">
                  <c:v>2002.75</c:v>
                </c:pt>
                <c:pt idx="132">
                  <c:v>2003</c:v>
                </c:pt>
                <c:pt idx="133">
                  <c:v>2003.25</c:v>
                </c:pt>
                <c:pt idx="134">
                  <c:v>2003.5</c:v>
                </c:pt>
                <c:pt idx="135">
                  <c:v>2003.75</c:v>
                </c:pt>
                <c:pt idx="136">
                  <c:v>2004</c:v>
                </c:pt>
                <c:pt idx="137">
                  <c:v>2004.25</c:v>
                </c:pt>
                <c:pt idx="138">
                  <c:v>2004.5</c:v>
                </c:pt>
                <c:pt idx="139">
                  <c:v>2004.75</c:v>
                </c:pt>
                <c:pt idx="140">
                  <c:v>2005</c:v>
                </c:pt>
                <c:pt idx="141">
                  <c:v>2005.25</c:v>
                </c:pt>
                <c:pt idx="142">
                  <c:v>2005.5</c:v>
                </c:pt>
                <c:pt idx="143">
                  <c:v>2005.75</c:v>
                </c:pt>
                <c:pt idx="144">
                  <c:v>2006</c:v>
                </c:pt>
                <c:pt idx="145">
                  <c:v>2006.25</c:v>
                </c:pt>
                <c:pt idx="146">
                  <c:v>2006.5</c:v>
                </c:pt>
                <c:pt idx="147">
                  <c:v>2006.75</c:v>
                </c:pt>
                <c:pt idx="148">
                  <c:v>2007</c:v>
                </c:pt>
                <c:pt idx="149">
                  <c:v>2007.25</c:v>
                </c:pt>
                <c:pt idx="150">
                  <c:v>2007.5</c:v>
                </c:pt>
                <c:pt idx="151">
                  <c:v>2007.75</c:v>
                </c:pt>
                <c:pt idx="152">
                  <c:v>2008</c:v>
                </c:pt>
                <c:pt idx="153">
                  <c:v>2008.25</c:v>
                </c:pt>
                <c:pt idx="154">
                  <c:v>2008.5</c:v>
                </c:pt>
                <c:pt idx="155">
                  <c:v>2008.75</c:v>
                </c:pt>
                <c:pt idx="156">
                  <c:v>2009</c:v>
                </c:pt>
                <c:pt idx="157">
                  <c:v>2009.25</c:v>
                </c:pt>
                <c:pt idx="158">
                  <c:v>2009.5</c:v>
                </c:pt>
                <c:pt idx="159">
                  <c:v>2009.75</c:v>
                </c:pt>
                <c:pt idx="160">
                  <c:v>2010</c:v>
                </c:pt>
                <c:pt idx="161">
                  <c:v>2010.25</c:v>
                </c:pt>
                <c:pt idx="162">
                  <c:v>2010.5</c:v>
                </c:pt>
                <c:pt idx="163">
                  <c:v>2010.75</c:v>
                </c:pt>
                <c:pt idx="164">
                  <c:v>2011</c:v>
                </c:pt>
                <c:pt idx="165">
                  <c:v>2011.25</c:v>
                </c:pt>
                <c:pt idx="166">
                  <c:v>2011.5</c:v>
                </c:pt>
              </c:numCache>
            </c:numRef>
          </c:xVal>
          <c:yVal>
            <c:numRef>
              <c:f>Sheet1!$B$2:$B$168</c:f>
              <c:numCache>
                <c:formatCode>General</c:formatCode>
                <c:ptCount val="167"/>
                <c:pt idx="0">
                  <c:v>4302.8260000000037</c:v>
                </c:pt>
                <c:pt idx="1">
                  <c:v>4334.6670000000004</c:v>
                </c:pt>
                <c:pt idx="2">
                  <c:v>4366.7359999999999</c:v>
                </c:pt>
                <c:pt idx="3">
                  <c:v>4399.1930000000002</c:v>
                </c:pt>
                <c:pt idx="4">
                  <c:v>4432.1620000000039</c:v>
                </c:pt>
                <c:pt idx="5">
                  <c:v>4465.6710000000003</c:v>
                </c:pt>
                <c:pt idx="6">
                  <c:v>4499.7130000000006</c:v>
                </c:pt>
                <c:pt idx="7">
                  <c:v>4534.2389999999996</c:v>
                </c:pt>
                <c:pt idx="8">
                  <c:v>4569.1400000000003</c:v>
                </c:pt>
                <c:pt idx="9">
                  <c:v>4604.26</c:v>
                </c:pt>
                <c:pt idx="10">
                  <c:v>4639.402</c:v>
                </c:pt>
                <c:pt idx="11">
                  <c:v>4674.3760000000002</c:v>
                </c:pt>
                <c:pt idx="12">
                  <c:v>4709.0120000000024</c:v>
                </c:pt>
                <c:pt idx="13">
                  <c:v>4743.1810000000014</c:v>
                </c:pt>
                <c:pt idx="14">
                  <c:v>4776.8540000000003</c:v>
                </c:pt>
                <c:pt idx="15">
                  <c:v>4810.1210000000037</c:v>
                </c:pt>
                <c:pt idx="16">
                  <c:v>4843.1379999999999</c:v>
                </c:pt>
                <c:pt idx="17">
                  <c:v>4876.1730000000007</c:v>
                </c:pt>
                <c:pt idx="18">
                  <c:v>4909.5220000000036</c:v>
                </c:pt>
                <c:pt idx="19">
                  <c:v>4943.5230000000001</c:v>
                </c:pt>
                <c:pt idx="20">
                  <c:v>4978.5110000000004</c:v>
                </c:pt>
                <c:pt idx="21">
                  <c:v>5014.7449999999999</c:v>
                </c:pt>
                <c:pt idx="22">
                  <c:v>5052.3890000000001</c:v>
                </c:pt>
                <c:pt idx="23">
                  <c:v>5091.4859999999999</c:v>
                </c:pt>
                <c:pt idx="24">
                  <c:v>5131.9920000000002</c:v>
                </c:pt>
                <c:pt idx="25">
                  <c:v>5173.7820000000002</c:v>
                </c:pt>
                <c:pt idx="26">
                  <c:v>5216.6930000000002</c:v>
                </c:pt>
                <c:pt idx="27">
                  <c:v>5260.5320000000002</c:v>
                </c:pt>
                <c:pt idx="28">
                  <c:v>5305.0630000000001</c:v>
                </c:pt>
                <c:pt idx="29">
                  <c:v>5349.9809999999998</c:v>
                </c:pt>
                <c:pt idx="30">
                  <c:v>5394.9409999999998</c:v>
                </c:pt>
                <c:pt idx="31">
                  <c:v>5439.5879999999997</c:v>
                </c:pt>
                <c:pt idx="32">
                  <c:v>5483.5839999999998</c:v>
                </c:pt>
                <c:pt idx="33">
                  <c:v>5526.5870000000004</c:v>
                </c:pt>
                <c:pt idx="34">
                  <c:v>5568.2329999999993</c:v>
                </c:pt>
                <c:pt idx="35">
                  <c:v>5608.2510000000002</c:v>
                </c:pt>
                <c:pt idx="36">
                  <c:v>5646.4569999999994</c:v>
                </c:pt>
                <c:pt idx="37">
                  <c:v>5682.8020000000024</c:v>
                </c:pt>
                <c:pt idx="38">
                  <c:v>5717.3430000000008</c:v>
                </c:pt>
                <c:pt idx="39">
                  <c:v>5750.2280000000001</c:v>
                </c:pt>
                <c:pt idx="40">
                  <c:v>5781.7089999999998</c:v>
                </c:pt>
                <c:pt idx="41">
                  <c:v>5812.1320000000014</c:v>
                </c:pt>
                <c:pt idx="42">
                  <c:v>5841.9120000000003</c:v>
                </c:pt>
                <c:pt idx="43">
                  <c:v>5871.4749999999995</c:v>
                </c:pt>
                <c:pt idx="44">
                  <c:v>5901.2049999999999</c:v>
                </c:pt>
                <c:pt idx="45">
                  <c:v>5931.4869999999992</c:v>
                </c:pt>
                <c:pt idx="46">
                  <c:v>5962.7829999999994</c:v>
                </c:pt>
                <c:pt idx="47">
                  <c:v>5995.5879999999997</c:v>
                </c:pt>
                <c:pt idx="48">
                  <c:v>6030.4359999999997</c:v>
                </c:pt>
                <c:pt idx="49">
                  <c:v>6067.8470000000007</c:v>
                </c:pt>
                <c:pt idx="50">
                  <c:v>6108.2389999999996</c:v>
                </c:pt>
                <c:pt idx="51">
                  <c:v>6151.9449999999997</c:v>
                </c:pt>
                <c:pt idx="52">
                  <c:v>6199.1190000000024</c:v>
                </c:pt>
                <c:pt idx="53">
                  <c:v>6249.7660000000014</c:v>
                </c:pt>
                <c:pt idx="54">
                  <c:v>6303.71</c:v>
                </c:pt>
                <c:pt idx="55">
                  <c:v>6360.6630000000014</c:v>
                </c:pt>
                <c:pt idx="56">
                  <c:v>6420.2469999999994</c:v>
                </c:pt>
                <c:pt idx="57">
                  <c:v>6482.0709999999999</c:v>
                </c:pt>
                <c:pt idx="58">
                  <c:v>6545.7079999999996</c:v>
                </c:pt>
                <c:pt idx="59">
                  <c:v>6610.7820000000002</c:v>
                </c:pt>
                <c:pt idx="60">
                  <c:v>6676.95</c:v>
                </c:pt>
                <c:pt idx="61">
                  <c:v>6743.8820000000014</c:v>
                </c:pt>
                <c:pt idx="62">
                  <c:v>6811.2709999999997</c:v>
                </c:pt>
                <c:pt idx="63">
                  <c:v>6878.8339999999998</c:v>
                </c:pt>
                <c:pt idx="64">
                  <c:v>6946.3330000000005</c:v>
                </c:pt>
                <c:pt idx="65">
                  <c:v>7013.558</c:v>
                </c:pt>
                <c:pt idx="66">
                  <c:v>7080.3450000000003</c:v>
                </c:pt>
                <c:pt idx="67">
                  <c:v>7146.5290000000014</c:v>
                </c:pt>
                <c:pt idx="68">
                  <c:v>7211.982</c:v>
                </c:pt>
                <c:pt idx="69">
                  <c:v>7276.5570000000007</c:v>
                </c:pt>
                <c:pt idx="70">
                  <c:v>7340.0930000000008</c:v>
                </c:pt>
                <c:pt idx="71">
                  <c:v>7402.4189999999999</c:v>
                </c:pt>
                <c:pt idx="72">
                  <c:v>7463.3450000000003</c:v>
                </c:pt>
                <c:pt idx="73">
                  <c:v>7522.7120000000004</c:v>
                </c:pt>
                <c:pt idx="74">
                  <c:v>7580.3690000000024</c:v>
                </c:pt>
                <c:pt idx="75">
                  <c:v>7636.2170000000006</c:v>
                </c:pt>
                <c:pt idx="76">
                  <c:v>7690.1730000000007</c:v>
                </c:pt>
                <c:pt idx="77">
                  <c:v>7742.2210000000014</c:v>
                </c:pt>
                <c:pt idx="78">
                  <c:v>7792.3990000000003</c:v>
                </c:pt>
                <c:pt idx="79">
                  <c:v>7840.8389999999999</c:v>
                </c:pt>
                <c:pt idx="80">
                  <c:v>7887.7510000000002</c:v>
                </c:pt>
                <c:pt idx="81">
                  <c:v>7933.4230000000007</c:v>
                </c:pt>
                <c:pt idx="82">
                  <c:v>7978.21</c:v>
                </c:pt>
                <c:pt idx="83">
                  <c:v>8022.585</c:v>
                </c:pt>
                <c:pt idx="84">
                  <c:v>8067.0450000000001</c:v>
                </c:pt>
                <c:pt idx="85">
                  <c:v>8112.107</c:v>
                </c:pt>
                <c:pt idx="86">
                  <c:v>8158.1760000000004</c:v>
                </c:pt>
                <c:pt idx="87">
                  <c:v>8205.6409999999923</c:v>
                </c:pt>
                <c:pt idx="88">
                  <c:v>8254.7900000000009</c:v>
                </c:pt>
                <c:pt idx="89">
                  <c:v>8305.8349999999919</c:v>
                </c:pt>
                <c:pt idx="90">
                  <c:v>8358.9240000000009</c:v>
                </c:pt>
                <c:pt idx="91">
                  <c:v>8414.1579999999849</c:v>
                </c:pt>
                <c:pt idx="92">
                  <c:v>8471.6470000000008</c:v>
                </c:pt>
                <c:pt idx="93">
                  <c:v>8531.4749999999894</c:v>
                </c:pt>
                <c:pt idx="94">
                  <c:v>8593.7070000000003</c:v>
                </c:pt>
                <c:pt idx="95">
                  <c:v>8658.3739999999852</c:v>
                </c:pt>
                <c:pt idx="96">
                  <c:v>8725.475999999986</c:v>
                </c:pt>
                <c:pt idx="97">
                  <c:v>8794.9840000000004</c:v>
                </c:pt>
                <c:pt idx="98">
                  <c:v>8866.8719999999848</c:v>
                </c:pt>
                <c:pt idx="99">
                  <c:v>8941.1559999999881</c:v>
                </c:pt>
                <c:pt idx="100">
                  <c:v>9017.8420000000006</c:v>
                </c:pt>
                <c:pt idx="101">
                  <c:v>9096.997999999985</c:v>
                </c:pt>
                <c:pt idx="102">
                  <c:v>9178.6790000000001</c:v>
                </c:pt>
                <c:pt idx="103">
                  <c:v>9262.9120000000003</c:v>
                </c:pt>
                <c:pt idx="104">
                  <c:v>9349.6759999999849</c:v>
                </c:pt>
                <c:pt idx="105">
                  <c:v>9438.8979999999847</c:v>
                </c:pt>
                <c:pt idx="106">
                  <c:v>9530.4269999999851</c:v>
                </c:pt>
                <c:pt idx="107">
                  <c:v>9624.0910000000003</c:v>
                </c:pt>
                <c:pt idx="108">
                  <c:v>9719.6579999999849</c:v>
                </c:pt>
                <c:pt idx="109">
                  <c:v>9816.8959999999861</c:v>
                </c:pt>
                <c:pt idx="110">
                  <c:v>9915.4740000000002</c:v>
                </c:pt>
                <c:pt idx="111">
                  <c:v>10015.09</c:v>
                </c:pt>
                <c:pt idx="112">
                  <c:v>10115.4</c:v>
                </c:pt>
                <c:pt idx="113">
                  <c:v>10216.049999999992</c:v>
                </c:pt>
                <c:pt idx="114">
                  <c:v>10316.640000000007</c:v>
                </c:pt>
                <c:pt idx="115">
                  <c:v>10416.77</c:v>
                </c:pt>
                <c:pt idx="116">
                  <c:v>10515.99</c:v>
                </c:pt>
                <c:pt idx="117">
                  <c:v>10613.93</c:v>
                </c:pt>
                <c:pt idx="118">
                  <c:v>10710.2</c:v>
                </c:pt>
                <c:pt idx="119">
                  <c:v>10804.49</c:v>
                </c:pt>
                <c:pt idx="120">
                  <c:v>10896.5</c:v>
                </c:pt>
                <c:pt idx="121">
                  <c:v>10986.1</c:v>
                </c:pt>
                <c:pt idx="122">
                  <c:v>11073.19</c:v>
                </c:pt>
                <c:pt idx="123">
                  <c:v>11157.9</c:v>
                </c:pt>
                <c:pt idx="124">
                  <c:v>11240.42</c:v>
                </c:pt>
                <c:pt idx="125">
                  <c:v>11321.09</c:v>
                </c:pt>
                <c:pt idx="126">
                  <c:v>11400.29</c:v>
                </c:pt>
                <c:pt idx="127">
                  <c:v>11478.43</c:v>
                </c:pt>
                <c:pt idx="128">
                  <c:v>11555.88</c:v>
                </c:pt>
                <c:pt idx="129">
                  <c:v>11632.99</c:v>
                </c:pt>
                <c:pt idx="130">
                  <c:v>11710</c:v>
                </c:pt>
                <c:pt idx="131">
                  <c:v>11787.15</c:v>
                </c:pt>
                <c:pt idx="132">
                  <c:v>11864.59</c:v>
                </c:pt>
                <c:pt idx="133">
                  <c:v>11942.33</c:v>
                </c:pt>
                <c:pt idx="134">
                  <c:v>12020.25</c:v>
                </c:pt>
                <c:pt idx="135">
                  <c:v>12098.1</c:v>
                </c:pt>
                <c:pt idx="136">
                  <c:v>12175.56</c:v>
                </c:pt>
                <c:pt idx="137">
                  <c:v>12252.26</c:v>
                </c:pt>
                <c:pt idx="138">
                  <c:v>12327.8</c:v>
                </c:pt>
                <c:pt idx="139">
                  <c:v>12401.710000000006</c:v>
                </c:pt>
                <c:pt idx="140">
                  <c:v>12473.51</c:v>
                </c:pt>
                <c:pt idx="141">
                  <c:v>12542.69</c:v>
                </c:pt>
                <c:pt idx="142">
                  <c:v>12608.77</c:v>
                </c:pt>
                <c:pt idx="143">
                  <c:v>12671.25</c:v>
                </c:pt>
                <c:pt idx="144">
                  <c:v>12729.69</c:v>
                </c:pt>
                <c:pt idx="145">
                  <c:v>12783.68</c:v>
                </c:pt>
                <c:pt idx="146">
                  <c:v>12832.92</c:v>
                </c:pt>
                <c:pt idx="147">
                  <c:v>12877.19</c:v>
                </c:pt>
                <c:pt idx="148">
                  <c:v>12921.61</c:v>
                </c:pt>
                <c:pt idx="149">
                  <c:v>12966.19</c:v>
                </c:pt>
                <c:pt idx="150">
                  <c:v>13010.92</c:v>
                </c:pt>
                <c:pt idx="151">
                  <c:v>13055.8</c:v>
                </c:pt>
                <c:pt idx="152">
                  <c:v>13100.84</c:v>
                </c:pt>
                <c:pt idx="153">
                  <c:v>13146.03</c:v>
                </c:pt>
                <c:pt idx="154">
                  <c:v>13191.38</c:v>
                </c:pt>
                <c:pt idx="155">
                  <c:v>13236.89</c:v>
                </c:pt>
                <c:pt idx="156">
                  <c:v>13282.55</c:v>
                </c:pt>
                <c:pt idx="157">
                  <c:v>13328.369999999988</c:v>
                </c:pt>
                <c:pt idx="158">
                  <c:v>13374.349999999993</c:v>
                </c:pt>
                <c:pt idx="159">
                  <c:v>13420.49</c:v>
                </c:pt>
                <c:pt idx="160">
                  <c:v>13466.78</c:v>
                </c:pt>
                <c:pt idx="161">
                  <c:v>13513.240000000007</c:v>
                </c:pt>
                <c:pt idx="162">
                  <c:v>13559.849999999993</c:v>
                </c:pt>
                <c:pt idx="163">
                  <c:v>13606.630000000006</c:v>
                </c:pt>
                <c:pt idx="164">
                  <c:v>13653.57</c:v>
                </c:pt>
                <c:pt idx="165">
                  <c:v>13700.67</c:v>
                </c:pt>
                <c:pt idx="166">
                  <c:v>13747.93</c:v>
                </c:pt>
              </c:numCache>
            </c:numRef>
          </c:yVal>
          <c:smooth val="0"/>
        </c:ser>
        <c:ser>
          <c:idx val="2"/>
          <c:order val="1"/>
          <c:spPr>
            <a:ln>
              <a:solidFill>
                <a:srgbClr val="3333FF"/>
              </a:solidFill>
            </a:ln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1">
                  <c:v>1970</c:v>
                </c:pt>
                <c:pt idx="2">
                  <c:v>1970.25</c:v>
                </c:pt>
                <c:pt idx="3">
                  <c:v>1970.5</c:v>
                </c:pt>
                <c:pt idx="4">
                  <c:v>1970.75</c:v>
                </c:pt>
                <c:pt idx="5">
                  <c:v>1971</c:v>
                </c:pt>
                <c:pt idx="6">
                  <c:v>1971.25</c:v>
                </c:pt>
                <c:pt idx="7">
                  <c:v>1971.5</c:v>
                </c:pt>
                <c:pt idx="8">
                  <c:v>1971.75</c:v>
                </c:pt>
                <c:pt idx="9">
                  <c:v>1972</c:v>
                </c:pt>
                <c:pt idx="10">
                  <c:v>1972.25</c:v>
                </c:pt>
                <c:pt idx="11">
                  <c:v>1972.5</c:v>
                </c:pt>
                <c:pt idx="12">
                  <c:v>1972.75</c:v>
                </c:pt>
                <c:pt idx="13">
                  <c:v>1973</c:v>
                </c:pt>
                <c:pt idx="14">
                  <c:v>1973.25</c:v>
                </c:pt>
                <c:pt idx="15">
                  <c:v>1973.5</c:v>
                </c:pt>
                <c:pt idx="16">
                  <c:v>1973.75</c:v>
                </c:pt>
                <c:pt idx="17">
                  <c:v>1974</c:v>
                </c:pt>
                <c:pt idx="18">
                  <c:v>1974.25</c:v>
                </c:pt>
                <c:pt idx="19">
                  <c:v>1974.5</c:v>
                </c:pt>
                <c:pt idx="20">
                  <c:v>1974.75</c:v>
                </c:pt>
                <c:pt idx="21">
                  <c:v>1975</c:v>
                </c:pt>
                <c:pt idx="22">
                  <c:v>1975.25</c:v>
                </c:pt>
                <c:pt idx="23">
                  <c:v>1975.5</c:v>
                </c:pt>
                <c:pt idx="24">
                  <c:v>1975.75</c:v>
                </c:pt>
                <c:pt idx="25">
                  <c:v>1976</c:v>
                </c:pt>
                <c:pt idx="26">
                  <c:v>1976.25</c:v>
                </c:pt>
                <c:pt idx="27">
                  <c:v>1976.5</c:v>
                </c:pt>
                <c:pt idx="28">
                  <c:v>1976.75</c:v>
                </c:pt>
                <c:pt idx="29">
                  <c:v>1977</c:v>
                </c:pt>
                <c:pt idx="30">
                  <c:v>1977.25</c:v>
                </c:pt>
                <c:pt idx="31">
                  <c:v>1977.5</c:v>
                </c:pt>
                <c:pt idx="32">
                  <c:v>1977.75</c:v>
                </c:pt>
                <c:pt idx="33">
                  <c:v>1978</c:v>
                </c:pt>
                <c:pt idx="34">
                  <c:v>1978.25</c:v>
                </c:pt>
                <c:pt idx="35">
                  <c:v>1978.5</c:v>
                </c:pt>
                <c:pt idx="36">
                  <c:v>1978.75</c:v>
                </c:pt>
                <c:pt idx="37">
                  <c:v>1979</c:v>
                </c:pt>
                <c:pt idx="38">
                  <c:v>1979.25</c:v>
                </c:pt>
                <c:pt idx="39">
                  <c:v>1979.5</c:v>
                </c:pt>
                <c:pt idx="40">
                  <c:v>1979.75</c:v>
                </c:pt>
                <c:pt idx="41">
                  <c:v>1980</c:v>
                </c:pt>
                <c:pt idx="42">
                  <c:v>1980.25</c:v>
                </c:pt>
                <c:pt idx="43">
                  <c:v>1980.5</c:v>
                </c:pt>
                <c:pt idx="44">
                  <c:v>1980.75</c:v>
                </c:pt>
                <c:pt idx="45">
                  <c:v>1981</c:v>
                </c:pt>
                <c:pt idx="46">
                  <c:v>1981.25</c:v>
                </c:pt>
                <c:pt idx="47">
                  <c:v>1981.5</c:v>
                </c:pt>
                <c:pt idx="48">
                  <c:v>1981.75</c:v>
                </c:pt>
                <c:pt idx="49">
                  <c:v>1982</c:v>
                </c:pt>
                <c:pt idx="50">
                  <c:v>1982.25</c:v>
                </c:pt>
                <c:pt idx="51">
                  <c:v>1982.5</c:v>
                </c:pt>
                <c:pt idx="52">
                  <c:v>1982.75</c:v>
                </c:pt>
                <c:pt idx="53">
                  <c:v>1983</c:v>
                </c:pt>
                <c:pt idx="54">
                  <c:v>1983.25</c:v>
                </c:pt>
                <c:pt idx="55">
                  <c:v>1983.5</c:v>
                </c:pt>
                <c:pt idx="56">
                  <c:v>1983.75</c:v>
                </c:pt>
                <c:pt idx="57">
                  <c:v>1984</c:v>
                </c:pt>
                <c:pt idx="58">
                  <c:v>1984.25</c:v>
                </c:pt>
                <c:pt idx="59">
                  <c:v>1984.5</c:v>
                </c:pt>
                <c:pt idx="60">
                  <c:v>1984.75</c:v>
                </c:pt>
                <c:pt idx="61">
                  <c:v>1985</c:v>
                </c:pt>
                <c:pt idx="62">
                  <c:v>1985.25</c:v>
                </c:pt>
                <c:pt idx="63">
                  <c:v>1985.5</c:v>
                </c:pt>
                <c:pt idx="64">
                  <c:v>1985.75</c:v>
                </c:pt>
                <c:pt idx="65">
                  <c:v>1986</c:v>
                </c:pt>
                <c:pt idx="66">
                  <c:v>1986.25</c:v>
                </c:pt>
                <c:pt idx="67">
                  <c:v>1986.5</c:v>
                </c:pt>
                <c:pt idx="68">
                  <c:v>1986.75</c:v>
                </c:pt>
                <c:pt idx="69">
                  <c:v>1987</c:v>
                </c:pt>
                <c:pt idx="70">
                  <c:v>1987.25</c:v>
                </c:pt>
                <c:pt idx="71">
                  <c:v>1987.5</c:v>
                </c:pt>
                <c:pt idx="72">
                  <c:v>1987.75</c:v>
                </c:pt>
                <c:pt idx="73">
                  <c:v>1988</c:v>
                </c:pt>
                <c:pt idx="74">
                  <c:v>1988.25</c:v>
                </c:pt>
                <c:pt idx="75">
                  <c:v>1988.5</c:v>
                </c:pt>
                <c:pt idx="76">
                  <c:v>1988.75</c:v>
                </c:pt>
                <c:pt idx="77">
                  <c:v>1989</c:v>
                </c:pt>
                <c:pt idx="78">
                  <c:v>1989.25</c:v>
                </c:pt>
                <c:pt idx="79">
                  <c:v>1989.5</c:v>
                </c:pt>
                <c:pt idx="80">
                  <c:v>1989.75</c:v>
                </c:pt>
                <c:pt idx="81">
                  <c:v>1990</c:v>
                </c:pt>
                <c:pt idx="82">
                  <c:v>1990.25</c:v>
                </c:pt>
                <c:pt idx="83">
                  <c:v>1990.5</c:v>
                </c:pt>
                <c:pt idx="84">
                  <c:v>1990.75</c:v>
                </c:pt>
                <c:pt idx="85">
                  <c:v>1991</c:v>
                </c:pt>
                <c:pt idx="86">
                  <c:v>1991.25</c:v>
                </c:pt>
                <c:pt idx="87">
                  <c:v>1991.5</c:v>
                </c:pt>
                <c:pt idx="88">
                  <c:v>1991.75</c:v>
                </c:pt>
                <c:pt idx="89">
                  <c:v>1992</c:v>
                </c:pt>
                <c:pt idx="90">
                  <c:v>1992.25</c:v>
                </c:pt>
                <c:pt idx="91">
                  <c:v>1992.5</c:v>
                </c:pt>
                <c:pt idx="92">
                  <c:v>1992.75</c:v>
                </c:pt>
                <c:pt idx="93">
                  <c:v>1993</c:v>
                </c:pt>
                <c:pt idx="94">
                  <c:v>1993.25</c:v>
                </c:pt>
                <c:pt idx="95">
                  <c:v>1993.5</c:v>
                </c:pt>
                <c:pt idx="96">
                  <c:v>1993.75</c:v>
                </c:pt>
                <c:pt idx="97">
                  <c:v>1994</c:v>
                </c:pt>
                <c:pt idx="98">
                  <c:v>1994.25</c:v>
                </c:pt>
                <c:pt idx="99">
                  <c:v>1994.5</c:v>
                </c:pt>
                <c:pt idx="100">
                  <c:v>1994.75</c:v>
                </c:pt>
                <c:pt idx="101">
                  <c:v>1995</c:v>
                </c:pt>
                <c:pt idx="102">
                  <c:v>1995.25</c:v>
                </c:pt>
                <c:pt idx="103">
                  <c:v>1995.5</c:v>
                </c:pt>
                <c:pt idx="104">
                  <c:v>1995.75</c:v>
                </c:pt>
                <c:pt idx="105">
                  <c:v>1996</c:v>
                </c:pt>
                <c:pt idx="106">
                  <c:v>1996.25</c:v>
                </c:pt>
                <c:pt idx="107">
                  <c:v>1996.5</c:v>
                </c:pt>
                <c:pt idx="108">
                  <c:v>1996.75</c:v>
                </c:pt>
                <c:pt idx="109">
                  <c:v>1997</c:v>
                </c:pt>
                <c:pt idx="110">
                  <c:v>1997.25</c:v>
                </c:pt>
                <c:pt idx="111">
                  <c:v>1997.5</c:v>
                </c:pt>
                <c:pt idx="112">
                  <c:v>1997.75</c:v>
                </c:pt>
                <c:pt idx="113">
                  <c:v>1998</c:v>
                </c:pt>
                <c:pt idx="114">
                  <c:v>1998.25</c:v>
                </c:pt>
                <c:pt idx="115">
                  <c:v>1998.5</c:v>
                </c:pt>
                <c:pt idx="116">
                  <c:v>1998.75</c:v>
                </c:pt>
                <c:pt idx="117">
                  <c:v>1999</c:v>
                </c:pt>
                <c:pt idx="118">
                  <c:v>1999.25</c:v>
                </c:pt>
                <c:pt idx="119">
                  <c:v>1999.5</c:v>
                </c:pt>
                <c:pt idx="120">
                  <c:v>1999.75</c:v>
                </c:pt>
                <c:pt idx="121">
                  <c:v>2000</c:v>
                </c:pt>
                <c:pt idx="122">
                  <c:v>2000.25</c:v>
                </c:pt>
                <c:pt idx="123">
                  <c:v>2000.5</c:v>
                </c:pt>
                <c:pt idx="124">
                  <c:v>2000.75</c:v>
                </c:pt>
                <c:pt idx="125">
                  <c:v>2001</c:v>
                </c:pt>
                <c:pt idx="126">
                  <c:v>2001.25</c:v>
                </c:pt>
                <c:pt idx="127">
                  <c:v>2001.5</c:v>
                </c:pt>
                <c:pt idx="128">
                  <c:v>2001.75</c:v>
                </c:pt>
                <c:pt idx="129">
                  <c:v>2002</c:v>
                </c:pt>
                <c:pt idx="130">
                  <c:v>2002.25</c:v>
                </c:pt>
                <c:pt idx="131">
                  <c:v>2002.5</c:v>
                </c:pt>
                <c:pt idx="132">
                  <c:v>2002.75</c:v>
                </c:pt>
                <c:pt idx="133">
                  <c:v>2003</c:v>
                </c:pt>
                <c:pt idx="134">
                  <c:v>2003.25</c:v>
                </c:pt>
                <c:pt idx="135">
                  <c:v>2003.5</c:v>
                </c:pt>
                <c:pt idx="136">
                  <c:v>2003.75</c:v>
                </c:pt>
                <c:pt idx="137">
                  <c:v>2004</c:v>
                </c:pt>
                <c:pt idx="138">
                  <c:v>2004.25</c:v>
                </c:pt>
                <c:pt idx="139">
                  <c:v>2004.5</c:v>
                </c:pt>
                <c:pt idx="140">
                  <c:v>2004.75</c:v>
                </c:pt>
                <c:pt idx="141">
                  <c:v>2005</c:v>
                </c:pt>
                <c:pt idx="142">
                  <c:v>2005.25</c:v>
                </c:pt>
                <c:pt idx="143">
                  <c:v>2005.5</c:v>
                </c:pt>
                <c:pt idx="144">
                  <c:v>2005.75</c:v>
                </c:pt>
                <c:pt idx="145">
                  <c:v>2006</c:v>
                </c:pt>
                <c:pt idx="146">
                  <c:v>2006.25</c:v>
                </c:pt>
                <c:pt idx="147">
                  <c:v>2006.5</c:v>
                </c:pt>
                <c:pt idx="148">
                  <c:v>2006.75</c:v>
                </c:pt>
                <c:pt idx="149">
                  <c:v>2007</c:v>
                </c:pt>
                <c:pt idx="150">
                  <c:v>2007.25</c:v>
                </c:pt>
                <c:pt idx="151">
                  <c:v>2007.5</c:v>
                </c:pt>
                <c:pt idx="152">
                  <c:v>2007.75</c:v>
                </c:pt>
                <c:pt idx="153">
                  <c:v>2008</c:v>
                </c:pt>
                <c:pt idx="154">
                  <c:v>2008.25</c:v>
                </c:pt>
                <c:pt idx="155">
                  <c:v>2008.5</c:v>
                </c:pt>
                <c:pt idx="156">
                  <c:v>2008.75</c:v>
                </c:pt>
                <c:pt idx="157">
                  <c:v>2009</c:v>
                </c:pt>
                <c:pt idx="158">
                  <c:v>2009.25</c:v>
                </c:pt>
                <c:pt idx="159">
                  <c:v>2009.5</c:v>
                </c:pt>
                <c:pt idx="160">
                  <c:v>2009.75</c:v>
                </c:pt>
                <c:pt idx="161">
                  <c:v>2010</c:v>
                </c:pt>
                <c:pt idx="162">
                  <c:v>2010.25</c:v>
                </c:pt>
                <c:pt idx="163">
                  <c:v>2010.5</c:v>
                </c:pt>
                <c:pt idx="164">
                  <c:v>2010.75</c:v>
                </c:pt>
                <c:pt idx="165">
                  <c:v>2011</c:v>
                </c:pt>
                <c:pt idx="166">
                  <c:v>2011.25</c:v>
                </c:pt>
                <c:pt idx="167">
                  <c:v>2011.5</c:v>
                </c:pt>
              </c:numCache>
            </c:numRef>
          </c:xVal>
          <c:yVal>
            <c:numRef>
              <c:f>Sheet1!$D:$D</c:f>
              <c:numCache>
                <c:formatCode>General</c:formatCode>
                <c:ptCount val="1048576"/>
                <c:pt idx="0">
                  <c:v>0</c:v>
                </c:pt>
                <c:pt idx="1">
                  <c:v>4252.9000000000005</c:v>
                </c:pt>
                <c:pt idx="2">
                  <c:v>4260.7</c:v>
                </c:pt>
                <c:pt idx="3">
                  <c:v>4298.6000000000004</c:v>
                </c:pt>
                <c:pt idx="4">
                  <c:v>4253</c:v>
                </c:pt>
                <c:pt idx="5">
                  <c:v>4370.3</c:v>
                </c:pt>
                <c:pt idx="6">
                  <c:v>4395.1000000000004</c:v>
                </c:pt>
                <c:pt idx="7">
                  <c:v>4430.2</c:v>
                </c:pt>
                <c:pt idx="8">
                  <c:v>4442.5</c:v>
                </c:pt>
                <c:pt idx="9">
                  <c:v>4521.9000000000005</c:v>
                </c:pt>
                <c:pt idx="10">
                  <c:v>4629.1000000000004</c:v>
                </c:pt>
                <c:pt idx="11">
                  <c:v>4673.5</c:v>
                </c:pt>
                <c:pt idx="12">
                  <c:v>4750.5</c:v>
                </c:pt>
                <c:pt idx="13">
                  <c:v>4872</c:v>
                </c:pt>
                <c:pt idx="14">
                  <c:v>4928.4000000000005</c:v>
                </c:pt>
                <c:pt idx="15">
                  <c:v>4902.1000000000004</c:v>
                </c:pt>
                <c:pt idx="16">
                  <c:v>4948.8</c:v>
                </c:pt>
                <c:pt idx="17">
                  <c:v>4905.4000000000005</c:v>
                </c:pt>
                <c:pt idx="18">
                  <c:v>4918</c:v>
                </c:pt>
                <c:pt idx="19">
                  <c:v>4869.4000000000005</c:v>
                </c:pt>
                <c:pt idx="20">
                  <c:v>4850.2</c:v>
                </c:pt>
                <c:pt idx="21">
                  <c:v>4791.2</c:v>
                </c:pt>
                <c:pt idx="22">
                  <c:v>4827.8</c:v>
                </c:pt>
                <c:pt idx="23">
                  <c:v>4909.1000000000004</c:v>
                </c:pt>
                <c:pt idx="24">
                  <c:v>4973.3</c:v>
                </c:pt>
                <c:pt idx="25">
                  <c:v>5086.3</c:v>
                </c:pt>
                <c:pt idx="26">
                  <c:v>5124.6000000000004</c:v>
                </c:pt>
                <c:pt idx="27">
                  <c:v>5149.7</c:v>
                </c:pt>
                <c:pt idx="28">
                  <c:v>5187.1000000000004</c:v>
                </c:pt>
                <c:pt idx="29">
                  <c:v>5247.3</c:v>
                </c:pt>
                <c:pt idx="30">
                  <c:v>5351.6</c:v>
                </c:pt>
                <c:pt idx="31">
                  <c:v>5447.3</c:v>
                </c:pt>
                <c:pt idx="32">
                  <c:v>5446.1</c:v>
                </c:pt>
                <c:pt idx="33">
                  <c:v>5464.7</c:v>
                </c:pt>
                <c:pt idx="34">
                  <c:v>5679.7</c:v>
                </c:pt>
                <c:pt idx="35">
                  <c:v>5735.4</c:v>
                </c:pt>
                <c:pt idx="36">
                  <c:v>5811.3</c:v>
                </c:pt>
                <c:pt idx="37">
                  <c:v>5821</c:v>
                </c:pt>
                <c:pt idx="38">
                  <c:v>5826.4</c:v>
                </c:pt>
                <c:pt idx="39">
                  <c:v>5868.3</c:v>
                </c:pt>
                <c:pt idx="40">
                  <c:v>5884.5</c:v>
                </c:pt>
                <c:pt idx="41">
                  <c:v>5903.4</c:v>
                </c:pt>
                <c:pt idx="42">
                  <c:v>5782.4</c:v>
                </c:pt>
                <c:pt idx="43">
                  <c:v>5771.7</c:v>
                </c:pt>
                <c:pt idx="44">
                  <c:v>5878.4</c:v>
                </c:pt>
                <c:pt idx="45">
                  <c:v>6000.6</c:v>
                </c:pt>
                <c:pt idx="46">
                  <c:v>5952.7</c:v>
                </c:pt>
                <c:pt idx="47">
                  <c:v>6025</c:v>
                </c:pt>
                <c:pt idx="48">
                  <c:v>5950</c:v>
                </c:pt>
                <c:pt idx="49">
                  <c:v>5852.3</c:v>
                </c:pt>
                <c:pt idx="50">
                  <c:v>5884</c:v>
                </c:pt>
                <c:pt idx="51">
                  <c:v>5861.4</c:v>
                </c:pt>
                <c:pt idx="52">
                  <c:v>5866</c:v>
                </c:pt>
                <c:pt idx="53">
                  <c:v>5938.9</c:v>
                </c:pt>
                <c:pt idx="54">
                  <c:v>6072.4</c:v>
                </c:pt>
                <c:pt idx="55">
                  <c:v>6192.2</c:v>
                </c:pt>
                <c:pt idx="56">
                  <c:v>6320.2</c:v>
                </c:pt>
                <c:pt idx="57">
                  <c:v>6442.8</c:v>
                </c:pt>
                <c:pt idx="58">
                  <c:v>6554</c:v>
                </c:pt>
                <c:pt idx="59">
                  <c:v>6617.7</c:v>
                </c:pt>
                <c:pt idx="60">
                  <c:v>6671.6</c:v>
                </c:pt>
                <c:pt idx="61">
                  <c:v>6734.5</c:v>
                </c:pt>
                <c:pt idx="62">
                  <c:v>6791.5</c:v>
                </c:pt>
                <c:pt idx="63">
                  <c:v>6897.6</c:v>
                </c:pt>
                <c:pt idx="64">
                  <c:v>6950</c:v>
                </c:pt>
                <c:pt idx="65">
                  <c:v>7016.8</c:v>
                </c:pt>
                <c:pt idx="66">
                  <c:v>7045</c:v>
                </c:pt>
                <c:pt idx="67">
                  <c:v>7112.9</c:v>
                </c:pt>
                <c:pt idx="68">
                  <c:v>7147.3</c:v>
                </c:pt>
                <c:pt idx="69">
                  <c:v>7186.9</c:v>
                </c:pt>
                <c:pt idx="70">
                  <c:v>7263.3</c:v>
                </c:pt>
                <c:pt idx="71">
                  <c:v>7326.3</c:v>
                </c:pt>
                <c:pt idx="72">
                  <c:v>7451.7</c:v>
                </c:pt>
                <c:pt idx="73">
                  <c:v>7490.2</c:v>
                </c:pt>
                <c:pt idx="74">
                  <c:v>7586.4</c:v>
                </c:pt>
                <c:pt idx="75">
                  <c:v>7625.6</c:v>
                </c:pt>
                <c:pt idx="76">
                  <c:v>7727.4</c:v>
                </c:pt>
                <c:pt idx="77">
                  <c:v>7799.9</c:v>
                </c:pt>
                <c:pt idx="78">
                  <c:v>7858.3</c:v>
                </c:pt>
                <c:pt idx="79">
                  <c:v>7920.6</c:v>
                </c:pt>
                <c:pt idx="80">
                  <c:v>7937.9</c:v>
                </c:pt>
                <c:pt idx="81">
                  <c:v>8020.8</c:v>
                </c:pt>
                <c:pt idx="82">
                  <c:v>8052.7</c:v>
                </c:pt>
                <c:pt idx="83">
                  <c:v>8052.6</c:v>
                </c:pt>
                <c:pt idx="84">
                  <c:v>7982</c:v>
                </c:pt>
                <c:pt idx="85">
                  <c:v>7943.4</c:v>
                </c:pt>
                <c:pt idx="86">
                  <c:v>7997</c:v>
                </c:pt>
                <c:pt idx="87">
                  <c:v>8030.7</c:v>
                </c:pt>
                <c:pt idx="88">
                  <c:v>8062.2</c:v>
                </c:pt>
                <c:pt idx="89">
                  <c:v>8150.7</c:v>
                </c:pt>
                <c:pt idx="90">
                  <c:v>8237.299999999992</c:v>
                </c:pt>
                <c:pt idx="91">
                  <c:v>8322.299999999992</c:v>
                </c:pt>
                <c:pt idx="92">
                  <c:v>8409.799999999992</c:v>
                </c:pt>
                <c:pt idx="93">
                  <c:v>8425.299999999992</c:v>
                </c:pt>
                <c:pt idx="94">
                  <c:v>8479.2000000000007</c:v>
                </c:pt>
                <c:pt idx="95">
                  <c:v>8523.799999999992</c:v>
                </c:pt>
                <c:pt idx="96">
                  <c:v>8636.4</c:v>
                </c:pt>
                <c:pt idx="97">
                  <c:v>8720.5</c:v>
                </c:pt>
                <c:pt idx="98">
                  <c:v>8839.799999999992</c:v>
                </c:pt>
                <c:pt idx="99">
                  <c:v>8896.7000000000007</c:v>
                </c:pt>
                <c:pt idx="100">
                  <c:v>8995.5</c:v>
                </c:pt>
                <c:pt idx="101">
                  <c:v>9017.6</c:v>
                </c:pt>
                <c:pt idx="102">
                  <c:v>9037</c:v>
                </c:pt>
                <c:pt idx="103">
                  <c:v>9112.9</c:v>
                </c:pt>
                <c:pt idx="104">
                  <c:v>9176.4</c:v>
                </c:pt>
                <c:pt idx="105">
                  <c:v>9239.299999999992</c:v>
                </c:pt>
                <c:pt idx="106">
                  <c:v>9399</c:v>
                </c:pt>
                <c:pt idx="107">
                  <c:v>9480.799999999992</c:v>
                </c:pt>
                <c:pt idx="108">
                  <c:v>9584.299999999992</c:v>
                </c:pt>
                <c:pt idx="109">
                  <c:v>9658</c:v>
                </c:pt>
                <c:pt idx="110">
                  <c:v>9801.2000000000007</c:v>
                </c:pt>
                <c:pt idx="111">
                  <c:v>9924.2000000000007</c:v>
                </c:pt>
                <c:pt idx="112">
                  <c:v>10000.299999999992</c:v>
                </c:pt>
                <c:pt idx="113">
                  <c:v>10094.799999999992</c:v>
                </c:pt>
                <c:pt idx="114">
                  <c:v>10185.6</c:v>
                </c:pt>
                <c:pt idx="115">
                  <c:v>10320</c:v>
                </c:pt>
                <c:pt idx="116">
                  <c:v>10498.6</c:v>
                </c:pt>
                <c:pt idx="117">
                  <c:v>10592.1</c:v>
                </c:pt>
                <c:pt idx="118">
                  <c:v>10674.9</c:v>
                </c:pt>
                <c:pt idx="119">
                  <c:v>10810.7</c:v>
                </c:pt>
                <c:pt idx="120">
                  <c:v>11004.8</c:v>
                </c:pt>
                <c:pt idx="121">
                  <c:v>11033.6</c:v>
                </c:pt>
                <c:pt idx="122">
                  <c:v>11248.8</c:v>
                </c:pt>
                <c:pt idx="123">
                  <c:v>11258.3</c:v>
                </c:pt>
                <c:pt idx="124">
                  <c:v>11325</c:v>
                </c:pt>
                <c:pt idx="125">
                  <c:v>11287.8</c:v>
                </c:pt>
                <c:pt idx="126">
                  <c:v>11361.7</c:v>
                </c:pt>
                <c:pt idx="127">
                  <c:v>11330.4</c:v>
                </c:pt>
                <c:pt idx="128">
                  <c:v>11370</c:v>
                </c:pt>
                <c:pt idx="129">
                  <c:v>11467.1</c:v>
                </c:pt>
                <c:pt idx="130">
                  <c:v>11528.1</c:v>
                </c:pt>
                <c:pt idx="131">
                  <c:v>11586.6</c:v>
                </c:pt>
                <c:pt idx="132">
                  <c:v>11590.6</c:v>
                </c:pt>
                <c:pt idx="133">
                  <c:v>11638.9</c:v>
                </c:pt>
                <c:pt idx="134">
                  <c:v>11737.5</c:v>
                </c:pt>
                <c:pt idx="135">
                  <c:v>11930.7</c:v>
                </c:pt>
                <c:pt idx="136">
                  <c:v>12038.6</c:v>
                </c:pt>
                <c:pt idx="137">
                  <c:v>12117.9</c:v>
                </c:pt>
                <c:pt idx="138">
                  <c:v>12195.9</c:v>
                </c:pt>
                <c:pt idx="139">
                  <c:v>12286.7</c:v>
                </c:pt>
                <c:pt idx="140">
                  <c:v>12387.2</c:v>
                </c:pt>
                <c:pt idx="141">
                  <c:v>12515</c:v>
                </c:pt>
                <c:pt idx="142">
                  <c:v>12570.7</c:v>
                </c:pt>
                <c:pt idx="143">
                  <c:v>12670.5</c:v>
                </c:pt>
                <c:pt idx="144">
                  <c:v>12735.6</c:v>
                </c:pt>
                <c:pt idx="145">
                  <c:v>12896.4</c:v>
                </c:pt>
                <c:pt idx="146">
                  <c:v>12948.7</c:v>
                </c:pt>
                <c:pt idx="147">
                  <c:v>12950.4</c:v>
                </c:pt>
                <c:pt idx="148">
                  <c:v>13038.4</c:v>
                </c:pt>
                <c:pt idx="149">
                  <c:v>13056.1</c:v>
                </c:pt>
                <c:pt idx="150">
                  <c:v>13173.6</c:v>
                </c:pt>
                <c:pt idx="151">
                  <c:v>13269.8</c:v>
                </c:pt>
                <c:pt idx="152">
                  <c:v>13326</c:v>
                </c:pt>
                <c:pt idx="153">
                  <c:v>13266.8</c:v>
                </c:pt>
                <c:pt idx="154">
                  <c:v>13310.5</c:v>
                </c:pt>
                <c:pt idx="155">
                  <c:v>13186.9</c:v>
                </c:pt>
                <c:pt idx="156">
                  <c:v>12883.5</c:v>
                </c:pt>
                <c:pt idx="157">
                  <c:v>12663.2</c:v>
                </c:pt>
                <c:pt idx="158">
                  <c:v>12641.3</c:v>
                </c:pt>
                <c:pt idx="159">
                  <c:v>12694.5</c:v>
                </c:pt>
                <c:pt idx="160">
                  <c:v>12813.5</c:v>
                </c:pt>
                <c:pt idx="161">
                  <c:v>12937.7</c:v>
                </c:pt>
                <c:pt idx="162">
                  <c:v>13058.5</c:v>
                </c:pt>
                <c:pt idx="163">
                  <c:v>13139.6</c:v>
                </c:pt>
                <c:pt idx="164">
                  <c:v>13216.1</c:v>
                </c:pt>
                <c:pt idx="165">
                  <c:v>13227.9</c:v>
                </c:pt>
                <c:pt idx="166">
                  <c:v>13271.8</c:v>
                </c:pt>
                <c:pt idx="167">
                  <c:v>13352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8598016"/>
        <c:axId val="128599552"/>
      </c:scatterChart>
      <c:valAx>
        <c:axId val="128598016"/>
        <c:scaling>
          <c:orientation val="minMax"/>
          <c:max val="2012"/>
          <c:min val="197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128599552"/>
        <c:crosses val="autoZero"/>
        <c:crossBetween val="midCat"/>
        <c:majorUnit val="10"/>
      </c:valAx>
      <c:valAx>
        <c:axId val="128599552"/>
        <c:scaling>
          <c:orientation val="minMax"/>
          <c:max val="14000"/>
          <c:min val="200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illions of Chained 2005 Dollars </a:t>
                </a:r>
              </a:p>
            </c:rich>
          </c:tx>
          <c:layout>
            <c:manualLayout>
              <c:xMode val="edge"/>
              <c:yMode val="edge"/>
              <c:x val="1.2880562060889944E-2"/>
              <c:y val="7.5268817204301133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12859801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285714285714302"/>
          <c:y val="7.741935483870975E-2"/>
          <c:w val="0.81498829039812715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 Dev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Zero</c:v>
                </c:pt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128384"/>
        <c:axId val="134129920"/>
      </c:scatterChart>
      <c:valAx>
        <c:axId val="134128384"/>
        <c:scaling>
          <c:orientation val="minMax"/>
          <c:max val="2012"/>
          <c:min val="198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4129920"/>
        <c:crossesAt val="-100"/>
        <c:crossBetween val="midCat"/>
      </c:valAx>
      <c:valAx>
        <c:axId val="134129920"/>
        <c:scaling>
          <c:orientation val="minMax"/>
          <c:max val="3"/>
          <c:min val="-5.5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deviations from </a:t>
                </a:r>
                <a:r>
                  <a:rPr lang="en-US" dirty="0" smtClean="0"/>
                  <a:t>trend (%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1.2880562060889941E-2"/>
              <c:y val="0.19784946236559153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4128384"/>
        <c:crosses val="autoZero"/>
        <c:crossBetween val="midCat"/>
        <c:majorUnit val="1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Dur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1.604366</c:v>
                </c:pt>
                <c:pt idx="1">
                  <c:v>-0.19154550000000001</c:v>
                </c:pt>
                <c:pt idx="2">
                  <c:v>-0.86698530000000029</c:v>
                </c:pt>
                <c:pt idx="3">
                  <c:v>-0.91009139999999999</c:v>
                </c:pt>
                <c:pt idx="4">
                  <c:v>-0.47407150000000015</c:v>
                </c:pt>
                <c:pt idx="5">
                  <c:v>-0.48632620000000037</c:v>
                </c:pt>
                <c:pt idx="6">
                  <c:v>-0.73661799999999999</c:v>
                </c:pt>
                <c:pt idx="7">
                  <c:v>-0.84726809999999997</c:v>
                </c:pt>
                <c:pt idx="8">
                  <c:v>-1.1785510000000001</c:v>
                </c:pt>
                <c:pt idx="9">
                  <c:v>-1.892209</c:v>
                </c:pt>
                <c:pt idx="10">
                  <c:v>-2.0372629999999985</c:v>
                </c:pt>
                <c:pt idx="11">
                  <c:v>-1.614571</c:v>
                </c:pt>
                <c:pt idx="12">
                  <c:v>-1.919365</c:v>
                </c:pt>
                <c:pt idx="13">
                  <c:v>-1.404285</c:v>
                </c:pt>
                <c:pt idx="14">
                  <c:v>-0.57277679999999997</c:v>
                </c:pt>
                <c:pt idx="15">
                  <c:v>-6.1845799999999986E-2</c:v>
                </c:pt>
                <c:pt idx="16">
                  <c:v>-0.52318569999999998</c:v>
                </c:pt>
                <c:pt idx="17">
                  <c:v>0.91114039999999996</c:v>
                </c:pt>
                <c:pt idx="18">
                  <c:v>0.25091170000000002</c:v>
                </c:pt>
                <c:pt idx="19">
                  <c:v>0.27499200000000001</c:v>
                </c:pt>
                <c:pt idx="20">
                  <c:v>0.14328959999999999</c:v>
                </c:pt>
                <c:pt idx="21">
                  <c:v>0.17900469999999999</c:v>
                </c:pt>
                <c:pt idx="22">
                  <c:v>0.26526450000000001</c:v>
                </c:pt>
                <c:pt idx="23">
                  <c:v>0.42748450000000038</c:v>
                </c:pt>
                <c:pt idx="24">
                  <c:v>0.97465520000000061</c:v>
                </c:pt>
                <c:pt idx="25">
                  <c:v>1.163292</c:v>
                </c:pt>
                <c:pt idx="26">
                  <c:v>0.69046019999999952</c:v>
                </c:pt>
                <c:pt idx="27">
                  <c:v>0.83880420000000033</c:v>
                </c:pt>
                <c:pt idx="28">
                  <c:v>0.32763480000000017</c:v>
                </c:pt>
                <c:pt idx="29">
                  <c:v>0.46639440000000021</c:v>
                </c:pt>
                <c:pt idx="30">
                  <c:v>-5.3501099999999996E-2</c:v>
                </c:pt>
                <c:pt idx="31">
                  <c:v>-0.51293369999999971</c:v>
                </c:pt>
                <c:pt idx="32">
                  <c:v>-2.6226000000000001E-3</c:v>
                </c:pt>
                <c:pt idx="33">
                  <c:v>0.25010109999999997</c:v>
                </c:pt>
                <c:pt idx="34">
                  <c:v>0.41947360000000017</c:v>
                </c:pt>
                <c:pt idx="35">
                  <c:v>0.95853809999999962</c:v>
                </c:pt>
                <c:pt idx="36">
                  <c:v>0.93283649999999996</c:v>
                </c:pt>
                <c:pt idx="37">
                  <c:v>0.62961579999999995</c:v>
                </c:pt>
                <c:pt idx="38">
                  <c:v>1.1921410000000001</c:v>
                </c:pt>
                <c:pt idx="39">
                  <c:v>1.8995289999999998</c:v>
                </c:pt>
                <c:pt idx="40">
                  <c:v>1.3671880000000001</c:v>
                </c:pt>
                <c:pt idx="41">
                  <c:v>1.0861400000000001</c:v>
                </c:pt>
                <c:pt idx="42">
                  <c:v>0.86498260000000005</c:v>
                </c:pt>
                <c:pt idx="43">
                  <c:v>-0.52495000000000003</c:v>
                </c:pt>
                <c:pt idx="44">
                  <c:v>-0.8624077</c:v>
                </c:pt>
                <c:pt idx="45">
                  <c:v>-0.67024230000000029</c:v>
                </c:pt>
                <c:pt idx="46">
                  <c:v>-0.90947149999999999</c:v>
                </c:pt>
                <c:pt idx="47">
                  <c:v>-2.1955969999999998</c:v>
                </c:pt>
                <c:pt idx="48">
                  <c:v>-1.1641500000000007</c:v>
                </c:pt>
                <c:pt idx="49">
                  <c:v>-1.2142659999999998</c:v>
                </c:pt>
                <c:pt idx="50">
                  <c:v>-1.1153219999999993</c:v>
                </c:pt>
                <c:pt idx="51">
                  <c:v>-0.63939090000000032</c:v>
                </c:pt>
                <c:pt idx="52">
                  <c:v>-1.088381</c:v>
                </c:pt>
                <c:pt idx="53">
                  <c:v>-0.87122920000000048</c:v>
                </c:pt>
                <c:pt idx="54">
                  <c:v>-0.4872322</c:v>
                </c:pt>
                <c:pt idx="55">
                  <c:v>-0.41985510000000015</c:v>
                </c:pt>
                <c:pt idx="56">
                  <c:v>0.2611637</c:v>
                </c:pt>
                <c:pt idx="57">
                  <c:v>0.38204190000000021</c:v>
                </c:pt>
                <c:pt idx="58">
                  <c:v>0.5514144999999997</c:v>
                </c:pt>
                <c:pt idx="59">
                  <c:v>0.90360640000000003</c:v>
                </c:pt>
                <c:pt idx="60">
                  <c:v>0.54030420000000001</c:v>
                </c:pt>
                <c:pt idx="61">
                  <c:v>0.29373169999999998</c:v>
                </c:pt>
                <c:pt idx="62">
                  <c:v>-0.10323520000000008</c:v>
                </c:pt>
                <c:pt idx="63">
                  <c:v>-0.35572050000000016</c:v>
                </c:pt>
                <c:pt idx="64">
                  <c:v>-0.49152370000000017</c:v>
                </c:pt>
                <c:pt idx="65">
                  <c:v>-1.11103E-2</c:v>
                </c:pt>
                <c:pt idx="66">
                  <c:v>-0.11096</c:v>
                </c:pt>
                <c:pt idx="67">
                  <c:v>-0.12702939999999999</c:v>
                </c:pt>
                <c:pt idx="68">
                  <c:v>-0.35591130000000021</c:v>
                </c:pt>
                <c:pt idx="69">
                  <c:v>-1.1460780000000006</c:v>
                </c:pt>
                <c:pt idx="70">
                  <c:v>-0.40497780000000017</c:v>
                </c:pt>
                <c:pt idx="71">
                  <c:v>-0.56943889999999997</c:v>
                </c:pt>
                <c:pt idx="72">
                  <c:v>-0.70362090000000033</c:v>
                </c:pt>
                <c:pt idx="73">
                  <c:v>-0.35052300000000008</c:v>
                </c:pt>
                <c:pt idx="74">
                  <c:v>-0.49147610000000036</c:v>
                </c:pt>
                <c:pt idx="75">
                  <c:v>-6.4850000000000029E-3</c:v>
                </c:pt>
                <c:pt idx="76">
                  <c:v>0.95634459999999999</c:v>
                </c:pt>
                <c:pt idx="77">
                  <c:v>1.0310170000000001</c:v>
                </c:pt>
                <c:pt idx="78">
                  <c:v>0.65903659999999997</c:v>
                </c:pt>
                <c:pt idx="79">
                  <c:v>1.852465</c:v>
                </c:pt>
                <c:pt idx="80">
                  <c:v>0.1682758</c:v>
                </c:pt>
                <c:pt idx="81">
                  <c:v>1.344109</c:v>
                </c:pt>
                <c:pt idx="82">
                  <c:v>1.2376309999999993</c:v>
                </c:pt>
                <c:pt idx="83">
                  <c:v>1.4405249999999994</c:v>
                </c:pt>
                <c:pt idx="84">
                  <c:v>0.10194780000000001</c:v>
                </c:pt>
                <c:pt idx="85">
                  <c:v>-0.16117099999999993</c:v>
                </c:pt>
                <c:pt idx="86">
                  <c:v>-0.4076958</c:v>
                </c:pt>
                <c:pt idx="87">
                  <c:v>-0.2667427</c:v>
                </c:pt>
                <c:pt idx="88">
                  <c:v>-0.5739689</c:v>
                </c:pt>
                <c:pt idx="89">
                  <c:v>-1.1522289999999999</c:v>
                </c:pt>
                <c:pt idx="90">
                  <c:v>-1.5721799999999999</c:v>
                </c:pt>
                <c:pt idx="91">
                  <c:v>-1.0128969999999993</c:v>
                </c:pt>
                <c:pt idx="92">
                  <c:v>-0.82449910000000004</c:v>
                </c:pt>
                <c:pt idx="93">
                  <c:v>-1.0087969999999993</c:v>
                </c:pt>
                <c:pt idx="94">
                  <c:v>3.6144299999999997E-2</c:v>
                </c:pt>
                <c:pt idx="95">
                  <c:v>-0.21476750000000008</c:v>
                </c:pt>
                <c:pt idx="96">
                  <c:v>-3.9243699999999999E-2</c:v>
                </c:pt>
                <c:pt idx="97">
                  <c:v>-0.69241520000000001</c:v>
                </c:pt>
                <c:pt idx="98">
                  <c:v>-0.53639409999999998</c:v>
                </c:pt>
                <c:pt idx="99">
                  <c:v>-8.0108600000000002E-2</c:v>
                </c:pt>
                <c:pt idx="100">
                  <c:v>0.454092</c:v>
                </c:pt>
                <c:pt idx="101">
                  <c:v>0.39033890000000038</c:v>
                </c:pt>
                <c:pt idx="102">
                  <c:v>0.2509594</c:v>
                </c:pt>
                <c:pt idx="103">
                  <c:v>0.8201121999999994</c:v>
                </c:pt>
                <c:pt idx="104">
                  <c:v>0.8939743</c:v>
                </c:pt>
                <c:pt idx="105">
                  <c:v>0.96068379999999998</c:v>
                </c:pt>
                <c:pt idx="106">
                  <c:v>1.059437</c:v>
                </c:pt>
                <c:pt idx="107">
                  <c:v>1.9884590000000006</c:v>
                </c:pt>
                <c:pt idx="108">
                  <c:v>1.9444939999999999</c:v>
                </c:pt>
                <c:pt idx="109">
                  <c:v>1.55406</c:v>
                </c:pt>
                <c:pt idx="110">
                  <c:v>1.659203</c:v>
                </c:pt>
                <c:pt idx="111">
                  <c:v>1.4053339999999992</c:v>
                </c:pt>
                <c:pt idx="112">
                  <c:v>0.21848680000000009</c:v>
                </c:pt>
                <c:pt idx="113">
                  <c:v>0.42428970000000021</c:v>
                </c:pt>
                <c:pt idx="114">
                  <c:v>-1.314735</c:v>
                </c:pt>
                <c:pt idx="115">
                  <c:v>-3.1774519999999997</c:v>
                </c:pt>
                <c:pt idx="116">
                  <c:v>-3.7835600000000014</c:v>
                </c:pt>
                <c:pt idx="117">
                  <c:v>-4.5189859999999946</c:v>
                </c:pt>
                <c:pt idx="118">
                  <c:v>-4.3780799999999997</c:v>
                </c:pt>
                <c:pt idx="119">
                  <c:v>-3.9792059999999982</c:v>
                </c:pt>
                <c:pt idx="120">
                  <c:v>-3.1685829999999999</c:v>
                </c:pt>
                <c:pt idx="121">
                  <c:v>-3.0481820000000002</c:v>
                </c:pt>
                <c:pt idx="122">
                  <c:v>-2.6651859999999998</c:v>
                </c:pt>
                <c:pt idx="123">
                  <c:v>-1.9706250000000001</c:v>
                </c:pt>
                <c:pt idx="124">
                  <c:v>-1.9399169999999999</c:v>
                </c:pt>
                <c:pt idx="125">
                  <c:v>-2.2421840000000013</c:v>
                </c:pt>
                <c:pt idx="126">
                  <c:v>-2.545451999999998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304704"/>
        <c:axId val="135423104"/>
      </c:scatterChart>
      <c:valAx>
        <c:axId val="135304704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5423104"/>
        <c:crossesAt val="-100"/>
        <c:crossBetween val="midCat"/>
      </c:valAx>
      <c:valAx>
        <c:axId val="135423104"/>
        <c:scaling>
          <c:orientation val="minMax"/>
          <c:max val="4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5304704"/>
        <c:crosses val="autoZero"/>
        <c:crossBetween val="midCat"/>
        <c:maj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1.973104</c:v>
                </c:pt>
                <c:pt idx="1">
                  <c:v>-9.6497060000000001</c:v>
                </c:pt>
                <c:pt idx="2">
                  <c:v>-5.5823559999999972</c:v>
                </c:pt>
                <c:pt idx="3">
                  <c:v>-2.9310229999999988</c:v>
                </c:pt>
                <c:pt idx="4">
                  <c:v>-0.59623719999999947</c:v>
                </c:pt>
                <c:pt idx="5">
                  <c:v>-5.148244</c:v>
                </c:pt>
                <c:pt idx="6">
                  <c:v>-2.874374</c:v>
                </c:pt>
                <c:pt idx="7">
                  <c:v>-11.206910000000001</c:v>
                </c:pt>
                <c:pt idx="8">
                  <c:v>-9.0987209999999994</c:v>
                </c:pt>
                <c:pt idx="9">
                  <c:v>-9.956479000000007</c:v>
                </c:pt>
                <c:pt idx="10">
                  <c:v>-10.55007</c:v>
                </c:pt>
                <c:pt idx="11">
                  <c:v>-7.6483249999999972</c:v>
                </c:pt>
                <c:pt idx="12">
                  <c:v>-8.360982000000007</c:v>
                </c:pt>
                <c:pt idx="13">
                  <c:v>-3.1795979999999999</c:v>
                </c:pt>
                <c:pt idx="14">
                  <c:v>-1.3810870000000006</c:v>
                </c:pt>
                <c:pt idx="15">
                  <c:v>1.3711450000000001</c:v>
                </c:pt>
                <c:pt idx="16">
                  <c:v>2.9477600000000002</c:v>
                </c:pt>
                <c:pt idx="17">
                  <c:v>3.074837</c:v>
                </c:pt>
                <c:pt idx="18">
                  <c:v>0.92241759999999939</c:v>
                </c:pt>
                <c:pt idx="19">
                  <c:v>1.9362450000000007</c:v>
                </c:pt>
                <c:pt idx="20">
                  <c:v>3.195357</c:v>
                </c:pt>
                <c:pt idx="21">
                  <c:v>2.2647620000000002</c:v>
                </c:pt>
                <c:pt idx="22">
                  <c:v>6.4176080000000004</c:v>
                </c:pt>
                <c:pt idx="23">
                  <c:v>0.9339809</c:v>
                </c:pt>
                <c:pt idx="24">
                  <c:v>1.0689739999999999</c:v>
                </c:pt>
                <c:pt idx="25">
                  <c:v>2.749968</c:v>
                </c:pt>
                <c:pt idx="26">
                  <c:v>9.2550040000000049</c:v>
                </c:pt>
                <c:pt idx="27">
                  <c:v>6.0931920000000002</c:v>
                </c:pt>
                <c:pt idx="28">
                  <c:v>-1.460958</c:v>
                </c:pt>
                <c:pt idx="29">
                  <c:v>1.2364629999999999</c:v>
                </c:pt>
                <c:pt idx="30">
                  <c:v>4.0865179999999972</c:v>
                </c:pt>
                <c:pt idx="31">
                  <c:v>0.26640890000000017</c:v>
                </c:pt>
                <c:pt idx="32">
                  <c:v>3.9273500000000001</c:v>
                </c:pt>
                <c:pt idx="33">
                  <c:v>3.1114099999999985</c:v>
                </c:pt>
                <c:pt idx="34">
                  <c:v>1.0536909999999993</c:v>
                </c:pt>
                <c:pt idx="35">
                  <c:v>2.966332</c:v>
                </c:pt>
                <c:pt idx="36">
                  <c:v>1.9686699999999999</c:v>
                </c:pt>
                <c:pt idx="37">
                  <c:v>2.8217319999999999</c:v>
                </c:pt>
                <c:pt idx="38">
                  <c:v>4.6543119999999956</c:v>
                </c:pt>
                <c:pt idx="39">
                  <c:v>1.2191529999999999</c:v>
                </c:pt>
                <c:pt idx="40">
                  <c:v>5.0469159999999977</c:v>
                </c:pt>
                <c:pt idx="41">
                  <c:v>1.3971089999999999</c:v>
                </c:pt>
                <c:pt idx="42">
                  <c:v>9.3817700000000004E-2</c:v>
                </c:pt>
                <c:pt idx="43">
                  <c:v>-2.9997589999999983</c:v>
                </c:pt>
                <c:pt idx="44">
                  <c:v>-6.1368470000000004</c:v>
                </c:pt>
                <c:pt idx="45">
                  <c:v>-6.0363530000000027</c:v>
                </c:pt>
                <c:pt idx="46">
                  <c:v>-4.9875259999999972</c:v>
                </c:pt>
                <c:pt idx="47">
                  <c:v>-7.1953299999999976</c:v>
                </c:pt>
                <c:pt idx="48">
                  <c:v>-3.9993289999999986</c:v>
                </c:pt>
                <c:pt idx="49">
                  <c:v>-4.0624859999999945</c:v>
                </c:pt>
                <c:pt idx="50">
                  <c:v>-2.804637</c:v>
                </c:pt>
                <c:pt idx="51">
                  <c:v>-1.7926689999999998</c:v>
                </c:pt>
                <c:pt idx="52">
                  <c:v>-1.875043</c:v>
                </c:pt>
                <c:pt idx="53">
                  <c:v>0.17764569999999999</c:v>
                </c:pt>
                <c:pt idx="54">
                  <c:v>5.8555599999999985E-2</c:v>
                </c:pt>
                <c:pt idx="55">
                  <c:v>1.1248830000000001</c:v>
                </c:pt>
                <c:pt idx="56">
                  <c:v>2.0917179999999997</c:v>
                </c:pt>
                <c:pt idx="57">
                  <c:v>1.698995</c:v>
                </c:pt>
                <c:pt idx="58">
                  <c:v>1.2159819999999992</c:v>
                </c:pt>
                <c:pt idx="59">
                  <c:v>3.0720949999999987</c:v>
                </c:pt>
                <c:pt idx="60">
                  <c:v>-0.68521500000000002</c:v>
                </c:pt>
                <c:pt idx="61">
                  <c:v>-1.4066459999999998</c:v>
                </c:pt>
                <c:pt idx="62">
                  <c:v>-0.42464730000000001</c:v>
                </c:pt>
                <c:pt idx="63">
                  <c:v>-0.57027340000000004</c:v>
                </c:pt>
                <c:pt idx="64">
                  <c:v>-1.4253139999999993</c:v>
                </c:pt>
                <c:pt idx="65">
                  <c:v>-0.29306410000000022</c:v>
                </c:pt>
                <c:pt idx="66">
                  <c:v>-1.6527180000000001</c:v>
                </c:pt>
                <c:pt idx="67">
                  <c:v>-1.8435239999999993</c:v>
                </c:pt>
                <c:pt idx="68">
                  <c:v>-1.3547180000000001</c:v>
                </c:pt>
                <c:pt idx="69">
                  <c:v>-3.9152379999999987</c:v>
                </c:pt>
                <c:pt idx="70">
                  <c:v>-1.838946</c:v>
                </c:pt>
                <c:pt idx="71">
                  <c:v>-1.6462800000000006</c:v>
                </c:pt>
                <c:pt idx="72">
                  <c:v>-3.169489</c:v>
                </c:pt>
                <c:pt idx="73">
                  <c:v>-0.5774020999999997</c:v>
                </c:pt>
                <c:pt idx="74">
                  <c:v>-0.12264250000000004</c:v>
                </c:pt>
                <c:pt idx="75">
                  <c:v>3.2539840000000013</c:v>
                </c:pt>
                <c:pt idx="76">
                  <c:v>1.1260510000000001</c:v>
                </c:pt>
                <c:pt idx="77">
                  <c:v>3.4728529999999975</c:v>
                </c:pt>
                <c:pt idx="78">
                  <c:v>3.5624499999999983</c:v>
                </c:pt>
                <c:pt idx="79">
                  <c:v>2.522516</c:v>
                </c:pt>
                <c:pt idx="80">
                  <c:v>5.7675359999999944</c:v>
                </c:pt>
                <c:pt idx="81">
                  <c:v>1.772451</c:v>
                </c:pt>
                <c:pt idx="82">
                  <c:v>1.3591770000000001</c:v>
                </c:pt>
                <c:pt idx="83">
                  <c:v>1.1444100000000009E-2</c:v>
                </c:pt>
                <c:pt idx="84">
                  <c:v>-0.34041400000000022</c:v>
                </c:pt>
                <c:pt idx="85">
                  <c:v>-2.3776049999999986</c:v>
                </c:pt>
                <c:pt idx="86">
                  <c:v>-3.118277</c:v>
                </c:pt>
                <c:pt idx="87">
                  <c:v>3.046322</c:v>
                </c:pt>
                <c:pt idx="88">
                  <c:v>3.5810500000000002E-2</c:v>
                </c:pt>
                <c:pt idx="89">
                  <c:v>-0.73008540000000033</c:v>
                </c:pt>
                <c:pt idx="90">
                  <c:v>0.38704870000000025</c:v>
                </c:pt>
                <c:pt idx="91">
                  <c:v>-2.6634690000000001</c:v>
                </c:pt>
                <c:pt idx="92">
                  <c:v>-4.0489670000000002</c:v>
                </c:pt>
                <c:pt idx="93">
                  <c:v>-1.631975</c:v>
                </c:pt>
                <c:pt idx="94">
                  <c:v>0.89488029999999996</c:v>
                </c:pt>
                <c:pt idx="95">
                  <c:v>0.30894280000000024</c:v>
                </c:pt>
                <c:pt idx="96">
                  <c:v>0.2290725999999999</c:v>
                </c:pt>
                <c:pt idx="97">
                  <c:v>-0.55170059999999999</c:v>
                </c:pt>
                <c:pt idx="98">
                  <c:v>6.7901600000000034E-2</c:v>
                </c:pt>
                <c:pt idx="99">
                  <c:v>0.56781769999999998</c:v>
                </c:pt>
                <c:pt idx="100">
                  <c:v>0.43077470000000018</c:v>
                </c:pt>
                <c:pt idx="101">
                  <c:v>2.1852019999999999</c:v>
                </c:pt>
                <c:pt idx="102">
                  <c:v>2.5735860000000002</c:v>
                </c:pt>
                <c:pt idx="103">
                  <c:v>-0.93493459999999962</c:v>
                </c:pt>
                <c:pt idx="104">
                  <c:v>2.030516</c:v>
                </c:pt>
                <c:pt idx="105">
                  <c:v>1.354122</c:v>
                </c:pt>
                <c:pt idx="106">
                  <c:v>2.1606920000000001</c:v>
                </c:pt>
                <c:pt idx="107">
                  <c:v>2.9554839999999989</c:v>
                </c:pt>
                <c:pt idx="108">
                  <c:v>3.6186699999999985</c:v>
                </c:pt>
                <c:pt idx="109">
                  <c:v>4.4389719999999997</c:v>
                </c:pt>
                <c:pt idx="110">
                  <c:v>5.1372049999999971</c:v>
                </c:pt>
                <c:pt idx="111">
                  <c:v>5.139589</c:v>
                </c:pt>
                <c:pt idx="112">
                  <c:v>2.0385740000000001</c:v>
                </c:pt>
                <c:pt idx="113">
                  <c:v>0.73041920000000005</c:v>
                </c:pt>
                <c:pt idx="114">
                  <c:v>-3.1183239999999999</c:v>
                </c:pt>
                <c:pt idx="115">
                  <c:v>-11.02595</c:v>
                </c:pt>
                <c:pt idx="116">
                  <c:v>-10.994290000000001</c:v>
                </c:pt>
                <c:pt idx="117">
                  <c:v>-12.59646</c:v>
                </c:pt>
                <c:pt idx="118">
                  <c:v>-8.5550790000000028</c:v>
                </c:pt>
                <c:pt idx="119">
                  <c:v>-10.34708</c:v>
                </c:pt>
                <c:pt idx="120">
                  <c:v>-8.5651870000000088</c:v>
                </c:pt>
                <c:pt idx="121">
                  <c:v>-7.2564130000000002</c:v>
                </c:pt>
                <c:pt idx="122">
                  <c:v>-5.7308669999999999</c:v>
                </c:pt>
                <c:pt idx="123">
                  <c:v>-2.3323539999999983</c:v>
                </c:pt>
                <c:pt idx="124">
                  <c:v>-0.13189319999999999</c:v>
                </c:pt>
                <c:pt idx="125">
                  <c:v>-2.0591740000000001</c:v>
                </c:pt>
                <c:pt idx="126">
                  <c:v>-1.62072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9799168"/>
        <c:axId val="140054912"/>
      </c:scatterChart>
      <c:valAx>
        <c:axId val="139799168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0054912"/>
        <c:crossesAt val="-100"/>
        <c:crossBetween val="midCat"/>
      </c:valAx>
      <c:valAx>
        <c:axId val="140054912"/>
        <c:scaling>
          <c:orientation val="minMax"/>
          <c:max val="8"/>
          <c:min val="-14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9799168"/>
        <c:crosses val="autoZero"/>
        <c:crossBetween val="midCat"/>
        <c:majorUnit val="4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99062133645956"/>
          <c:y val="7.7253218884120192E-2"/>
          <c:w val="0.82180539273153574"/>
          <c:h val="0.76180257510729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 Res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6.3008549999999968</c:v>
                </c:pt>
                <c:pt idx="1">
                  <c:v>-9.6273400000000009E-2</c:v>
                </c:pt>
                <c:pt idx="2">
                  <c:v>-0.45752530000000002</c:v>
                </c:pt>
                <c:pt idx="3">
                  <c:v>0.58338639999999919</c:v>
                </c:pt>
                <c:pt idx="4">
                  <c:v>1.2030839999999998</c:v>
                </c:pt>
                <c:pt idx="5">
                  <c:v>2.2739170000000013</c:v>
                </c:pt>
                <c:pt idx="6">
                  <c:v>3.7994379999999999</c:v>
                </c:pt>
                <c:pt idx="7">
                  <c:v>5.3301569999999971</c:v>
                </c:pt>
                <c:pt idx="8">
                  <c:v>2.1122929999999989</c:v>
                </c:pt>
                <c:pt idx="9">
                  <c:v>-2.3482559999999983</c:v>
                </c:pt>
                <c:pt idx="10">
                  <c:v>-6.6152329999999973</c:v>
                </c:pt>
                <c:pt idx="11">
                  <c:v>-9.5054860000000083</c:v>
                </c:pt>
                <c:pt idx="12">
                  <c:v>-12.293100000000001</c:v>
                </c:pt>
                <c:pt idx="13">
                  <c:v>-12.02266</c:v>
                </c:pt>
                <c:pt idx="14">
                  <c:v>-8.5891010000000012</c:v>
                </c:pt>
                <c:pt idx="15">
                  <c:v>-3.3366199999999973</c:v>
                </c:pt>
                <c:pt idx="16">
                  <c:v>-1.1710880000000001</c:v>
                </c:pt>
                <c:pt idx="17">
                  <c:v>2.6345969999999999</c:v>
                </c:pt>
                <c:pt idx="18">
                  <c:v>4.8442600000000002</c:v>
                </c:pt>
                <c:pt idx="19">
                  <c:v>6.2252520000000002</c:v>
                </c:pt>
                <c:pt idx="20">
                  <c:v>6.4212080000000027</c:v>
                </c:pt>
                <c:pt idx="21">
                  <c:v>6.9273949999999971</c:v>
                </c:pt>
                <c:pt idx="22">
                  <c:v>4.5367240000000004</c:v>
                </c:pt>
                <c:pt idx="23">
                  <c:v>5.444026</c:v>
                </c:pt>
                <c:pt idx="24">
                  <c:v>3.323483</c:v>
                </c:pt>
                <c:pt idx="25">
                  <c:v>0.10061260000000002</c:v>
                </c:pt>
                <c:pt idx="26">
                  <c:v>-2.0218370000000001</c:v>
                </c:pt>
                <c:pt idx="27">
                  <c:v>-1.6115189999999999</c:v>
                </c:pt>
                <c:pt idx="28">
                  <c:v>-4.9864530000000027</c:v>
                </c:pt>
                <c:pt idx="29">
                  <c:v>-3.1835080000000002</c:v>
                </c:pt>
                <c:pt idx="30">
                  <c:v>-0.55789950000000033</c:v>
                </c:pt>
                <c:pt idx="31">
                  <c:v>-1.316476</c:v>
                </c:pt>
                <c:pt idx="32">
                  <c:v>-1.0566709999999999</c:v>
                </c:pt>
                <c:pt idx="33">
                  <c:v>0.88260170000000004</c:v>
                </c:pt>
                <c:pt idx="34">
                  <c:v>0.93951229999999952</c:v>
                </c:pt>
                <c:pt idx="35">
                  <c:v>1.5429739999999998</c:v>
                </c:pt>
                <c:pt idx="36">
                  <c:v>2.7962210000000001</c:v>
                </c:pt>
                <c:pt idx="37">
                  <c:v>3.8061619999999987</c:v>
                </c:pt>
                <c:pt idx="38">
                  <c:v>6.2485220000000004</c:v>
                </c:pt>
                <c:pt idx="39">
                  <c:v>4.3943879999999966</c:v>
                </c:pt>
                <c:pt idx="40">
                  <c:v>5.350733</c:v>
                </c:pt>
                <c:pt idx="41">
                  <c:v>3.2388210000000002</c:v>
                </c:pt>
                <c:pt idx="42">
                  <c:v>3.4838909999999998</c:v>
                </c:pt>
                <c:pt idx="43">
                  <c:v>1.1268849999999999</c:v>
                </c:pt>
                <c:pt idx="44">
                  <c:v>-1.971722</c:v>
                </c:pt>
                <c:pt idx="45">
                  <c:v>-3.4973139999999998</c:v>
                </c:pt>
                <c:pt idx="46">
                  <c:v>-5.1040409999999969</c:v>
                </c:pt>
                <c:pt idx="47">
                  <c:v>-6.399416999999997</c:v>
                </c:pt>
                <c:pt idx="48">
                  <c:v>-7.7420229999999997</c:v>
                </c:pt>
                <c:pt idx="49">
                  <c:v>-4.8785920000000003</c:v>
                </c:pt>
                <c:pt idx="50">
                  <c:v>-4.0418620000000027</c:v>
                </c:pt>
                <c:pt idx="51">
                  <c:v>-2.3795129999999989</c:v>
                </c:pt>
                <c:pt idx="52">
                  <c:v>-3.18675</c:v>
                </c:pt>
                <c:pt idx="53">
                  <c:v>-2.1356579999999985</c:v>
                </c:pt>
                <c:pt idx="54">
                  <c:v>-2.7325629999999985</c:v>
                </c:pt>
                <c:pt idx="55">
                  <c:v>-0.45011040000000002</c:v>
                </c:pt>
                <c:pt idx="56">
                  <c:v>-1.4061929999999998</c:v>
                </c:pt>
                <c:pt idx="57">
                  <c:v>-1.4595749999999994</c:v>
                </c:pt>
                <c:pt idx="58">
                  <c:v>-1.756907</c:v>
                </c:pt>
                <c:pt idx="59">
                  <c:v>0.33478740000000018</c:v>
                </c:pt>
                <c:pt idx="60">
                  <c:v>2.0190239999999986</c:v>
                </c:pt>
                <c:pt idx="61">
                  <c:v>0.32134060000000031</c:v>
                </c:pt>
                <c:pt idx="62">
                  <c:v>-1.4563079999999999</c:v>
                </c:pt>
                <c:pt idx="63">
                  <c:v>-1.9608500000000006</c:v>
                </c:pt>
                <c:pt idx="64">
                  <c:v>-2.0425800000000001</c:v>
                </c:pt>
                <c:pt idx="65">
                  <c:v>-1.7703530000000001</c:v>
                </c:pt>
                <c:pt idx="66">
                  <c:v>-1.0721209999999999</c:v>
                </c:pt>
                <c:pt idx="67">
                  <c:v>-0.97889900000000052</c:v>
                </c:pt>
                <c:pt idx="68">
                  <c:v>-1.0213379999999999</c:v>
                </c:pt>
                <c:pt idx="69">
                  <c:v>-1.1023520000000007</c:v>
                </c:pt>
                <c:pt idx="70">
                  <c:v>1.3817789999999999</c:v>
                </c:pt>
                <c:pt idx="71">
                  <c:v>-0.24380679999999999</c:v>
                </c:pt>
                <c:pt idx="72">
                  <c:v>0.80609319999999962</c:v>
                </c:pt>
                <c:pt idx="73">
                  <c:v>2.1433830000000014</c:v>
                </c:pt>
                <c:pt idx="74">
                  <c:v>1.4895919999999994</c:v>
                </c:pt>
                <c:pt idx="75">
                  <c:v>2.7089120000000002</c:v>
                </c:pt>
                <c:pt idx="76">
                  <c:v>3.10955</c:v>
                </c:pt>
                <c:pt idx="77">
                  <c:v>4.1270259999999945</c:v>
                </c:pt>
                <c:pt idx="78">
                  <c:v>5.3681849999999951</c:v>
                </c:pt>
                <c:pt idx="79">
                  <c:v>4.2496680000000033</c:v>
                </c:pt>
                <c:pt idx="80">
                  <c:v>6.6338539999999995</c:v>
                </c:pt>
                <c:pt idx="81">
                  <c:v>9.1582779999999993</c:v>
                </c:pt>
                <c:pt idx="82">
                  <c:v>9.3256000000000068</c:v>
                </c:pt>
                <c:pt idx="83">
                  <c:v>8.9370729999999998</c:v>
                </c:pt>
                <c:pt idx="84">
                  <c:v>7.348967</c:v>
                </c:pt>
                <c:pt idx="85">
                  <c:v>4.1592120000000001</c:v>
                </c:pt>
                <c:pt idx="86">
                  <c:v>2.0447730000000002</c:v>
                </c:pt>
                <c:pt idx="87">
                  <c:v>-1.5721799999999999</c:v>
                </c:pt>
                <c:pt idx="88">
                  <c:v>-4.3146610000000001</c:v>
                </c:pt>
                <c:pt idx="89">
                  <c:v>-6.2565330000000001</c:v>
                </c:pt>
                <c:pt idx="90">
                  <c:v>-7.0401189999999971</c:v>
                </c:pt>
                <c:pt idx="91">
                  <c:v>-9.1889860000000017</c:v>
                </c:pt>
                <c:pt idx="92">
                  <c:v>-9.888935</c:v>
                </c:pt>
                <c:pt idx="93">
                  <c:v>-7.6698779999999971</c:v>
                </c:pt>
                <c:pt idx="94">
                  <c:v>-5.9528349999999968</c:v>
                </c:pt>
                <c:pt idx="95">
                  <c:v>-5.1817419999999998</c:v>
                </c:pt>
                <c:pt idx="96">
                  <c:v>-6.6965099999999973</c:v>
                </c:pt>
                <c:pt idx="97">
                  <c:v>-4.8066139999999997</c:v>
                </c:pt>
                <c:pt idx="98">
                  <c:v>-2.946186</c:v>
                </c:pt>
                <c:pt idx="99">
                  <c:v>-1.6406540000000001</c:v>
                </c:pt>
                <c:pt idx="100">
                  <c:v>-1.63188</c:v>
                </c:pt>
                <c:pt idx="101">
                  <c:v>-1.0660170000000007</c:v>
                </c:pt>
                <c:pt idx="102">
                  <c:v>-0.52871699999999966</c:v>
                </c:pt>
                <c:pt idx="103">
                  <c:v>-0.7830619999999997</c:v>
                </c:pt>
                <c:pt idx="104">
                  <c:v>2.6191230000000001</c:v>
                </c:pt>
                <c:pt idx="105">
                  <c:v>3.6737440000000001</c:v>
                </c:pt>
                <c:pt idx="106">
                  <c:v>4.0788169999999973</c:v>
                </c:pt>
                <c:pt idx="107">
                  <c:v>4.0360930000000028</c:v>
                </c:pt>
                <c:pt idx="108">
                  <c:v>5.06196</c:v>
                </c:pt>
                <c:pt idx="109">
                  <c:v>7.0851799999999985</c:v>
                </c:pt>
                <c:pt idx="110">
                  <c:v>8.7170119999999987</c:v>
                </c:pt>
                <c:pt idx="111">
                  <c:v>9.4942570000000011</c:v>
                </c:pt>
                <c:pt idx="112">
                  <c:v>8.7437629999999995</c:v>
                </c:pt>
                <c:pt idx="113">
                  <c:v>7.6234819999999957</c:v>
                </c:pt>
                <c:pt idx="114">
                  <c:v>4.458475</c:v>
                </c:pt>
                <c:pt idx="115">
                  <c:v>-2.5866989999999985</c:v>
                </c:pt>
                <c:pt idx="116">
                  <c:v>-12.531809999999998</c:v>
                </c:pt>
                <c:pt idx="117">
                  <c:v>-17.383050000000001</c:v>
                </c:pt>
                <c:pt idx="118">
                  <c:v>-18.773980000000005</c:v>
                </c:pt>
                <c:pt idx="119">
                  <c:v>-20.273489999999985</c:v>
                </c:pt>
                <c:pt idx="120">
                  <c:v>-19.363399999999984</c:v>
                </c:pt>
                <c:pt idx="121">
                  <c:v>-15.63988</c:v>
                </c:pt>
                <c:pt idx="122">
                  <c:v>-13.49916</c:v>
                </c:pt>
                <c:pt idx="123">
                  <c:v>-11.964560000000002</c:v>
                </c:pt>
                <c:pt idx="124">
                  <c:v>-12.00151</c:v>
                </c:pt>
                <c:pt idx="125">
                  <c:v>-10.089640000000006</c:v>
                </c:pt>
                <c:pt idx="126">
                  <c:v>-6.86211599999999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67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0205056"/>
        <c:axId val="140223232"/>
      </c:scatterChart>
      <c:valAx>
        <c:axId val="140205056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0223232"/>
        <c:crossesAt val="-100"/>
        <c:crossBetween val="midCat"/>
      </c:valAx>
      <c:valAx>
        <c:axId val="14022323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96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6309012875536491"/>
            </c:manualLayout>
          </c:layout>
          <c:overlay val="0"/>
          <c:spPr>
            <a:noFill/>
            <a:ln w="25346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0205056"/>
        <c:crosses val="autoZero"/>
        <c:crossBetween val="midCat"/>
      </c:valAx>
      <c:spPr>
        <a:noFill/>
        <a:ln w="2534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96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99062133645956"/>
          <c:y val="7.7253218884120192E-2"/>
          <c:w val="0.82180539273153574"/>
          <c:h val="0.76180257510729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Res Inv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5.9299470000000003</c:v>
                </c:pt>
                <c:pt idx="1">
                  <c:v>-13.235620000000001</c:v>
                </c:pt>
                <c:pt idx="2">
                  <c:v>-10.280369999999998</c:v>
                </c:pt>
                <c:pt idx="3">
                  <c:v>0.21464820000000004</c:v>
                </c:pt>
                <c:pt idx="4">
                  <c:v>-0.55131909999999984</c:v>
                </c:pt>
                <c:pt idx="5">
                  <c:v>-3.1398059999999997</c:v>
                </c:pt>
                <c:pt idx="6">
                  <c:v>-10.534520000000001</c:v>
                </c:pt>
                <c:pt idx="7">
                  <c:v>-20.974850000000004</c:v>
                </c:pt>
                <c:pt idx="8">
                  <c:v>-26.856880000000004</c:v>
                </c:pt>
                <c:pt idx="9">
                  <c:v>-30.338429999999995</c:v>
                </c:pt>
                <c:pt idx="10">
                  <c:v>-31.271820000000005</c:v>
                </c:pt>
                <c:pt idx="11">
                  <c:v>-25.150250000000003</c:v>
                </c:pt>
                <c:pt idx="12">
                  <c:v>-10.655640000000002</c:v>
                </c:pt>
                <c:pt idx="13">
                  <c:v>-0.95517640000000004</c:v>
                </c:pt>
                <c:pt idx="14">
                  <c:v>6.7962170000000004</c:v>
                </c:pt>
                <c:pt idx="15">
                  <c:v>9.097313999999999</c:v>
                </c:pt>
                <c:pt idx="16">
                  <c:v>9.9040030000000012</c:v>
                </c:pt>
                <c:pt idx="17">
                  <c:v>9.7513439999999996</c:v>
                </c:pt>
                <c:pt idx="18">
                  <c:v>6.7874670000000004</c:v>
                </c:pt>
                <c:pt idx="19">
                  <c:v>4.9097540000000004</c:v>
                </c:pt>
                <c:pt idx="20">
                  <c:v>2.6606320000000001</c:v>
                </c:pt>
                <c:pt idx="21">
                  <c:v>1.5873189999999999</c:v>
                </c:pt>
                <c:pt idx="22">
                  <c:v>1.0727169999999999</c:v>
                </c:pt>
                <c:pt idx="23">
                  <c:v>1.7574069999999997</c:v>
                </c:pt>
                <c:pt idx="24">
                  <c:v>4.4121980000000001</c:v>
                </c:pt>
                <c:pt idx="25">
                  <c:v>8.4360360000000014</c:v>
                </c:pt>
                <c:pt idx="26">
                  <c:v>8.757257000000001</c:v>
                </c:pt>
                <c:pt idx="27">
                  <c:v>7.5525279999999988</c:v>
                </c:pt>
                <c:pt idx="28">
                  <c:v>6.4510579999999997</c:v>
                </c:pt>
                <c:pt idx="29">
                  <c:v>6.2425849999999992</c:v>
                </c:pt>
                <c:pt idx="30">
                  <c:v>5.4799319999999998</c:v>
                </c:pt>
                <c:pt idx="31">
                  <c:v>5.6900259999999987</c:v>
                </c:pt>
                <c:pt idx="32">
                  <c:v>3.3949849999999997</c:v>
                </c:pt>
                <c:pt idx="33">
                  <c:v>4.2343849999999987</c:v>
                </c:pt>
                <c:pt idx="34">
                  <c:v>4.4886590000000011</c:v>
                </c:pt>
                <c:pt idx="35">
                  <c:v>5.6792970000000009</c:v>
                </c:pt>
                <c:pt idx="36">
                  <c:v>5.4404500000000002</c:v>
                </c:pt>
                <c:pt idx="37">
                  <c:v>2.931856999999999</c:v>
                </c:pt>
                <c:pt idx="38">
                  <c:v>2.384233</c:v>
                </c:pt>
                <c:pt idx="39">
                  <c:v>0.83079340000000013</c:v>
                </c:pt>
                <c:pt idx="40">
                  <c:v>2.402091</c:v>
                </c:pt>
                <c:pt idx="41">
                  <c:v>-1.004386</c:v>
                </c:pt>
                <c:pt idx="42">
                  <c:v>-6.4116720000000011</c:v>
                </c:pt>
                <c:pt idx="43">
                  <c:v>-11.778469999999999</c:v>
                </c:pt>
                <c:pt idx="44">
                  <c:v>-17.714690000000001</c:v>
                </c:pt>
                <c:pt idx="45">
                  <c:v>-15.341850000000001</c:v>
                </c:pt>
                <c:pt idx="46">
                  <c:v>-11.409640000000001</c:v>
                </c:pt>
                <c:pt idx="47">
                  <c:v>-9.5380309999999984</c:v>
                </c:pt>
                <c:pt idx="48">
                  <c:v>-5.0240279999999995</c:v>
                </c:pt>
                <c:pt idx="49">
                  <c:v>-1.8801209999999999</c:v>
                </c:pt>
                <c:pt idx="50">
                  <c:v>-2.3944849999999995</c:v>
                </c:pt>
                <c:pt idx="51">
                  <c:v>8.3231900000000025E-2</c:v>
                </c:pt>
                <c:pt idx="52">
                  <c:v>-0.42271610000000004</c:v>
                </c:pt>
                <c:pt idx="53">
                  <c:v>-0.29370780000000002</c:v>
                </c:pt>
                <c:pt idx="54">
                  <c:v>1.9962790000000001</c:v>
                </c:pt>
                <c:pt idx="55">
                  <c:v>5.762719999999999</c:v>
                </c:pt>
                <c:pt idx="56">
                  <c:v>6.6885469999999989</c:v>
                </c:pt>
                <c:pt idx="57">
                  <c:v>8.7621209999999987</c:v>
                </c:pt>
                <c:pt idx="58">
                  <c:v>6.475639000000001</c:v>
                </c:pt>
                <c:pt idx="59">
                  <c:v>3.9701459999999997</c:v>
                </c:pt>
                <c:pt idx="60">
                  <c:v>0.53863530000000004</c:v>
                </c:pt>
                <c:pt idx="61">
                  <c:v>-3.9132119999999997</c:v>
                </c:pt>
                <c:pt idx="62">
                  <c:v>-2.0568849999999994</c:v>
                </c:pt>
                <c:pt idx="63">
                  <c:v>-1.0050299999999999</c:v>
                </c:pt>
                <c:pt idx="64">
                  <c:v>0.39534570000000008</c:v>
                </c:pt>
                <c:pt idx="65">
                  <c:v>3.3371449999999996</c:v>
                </c:pt>
                <c:pt idx="66">
                  <c:v>1.8679139999999999</c:v>
                </c:pt>
                <c:pt idx="67">
                  <c:v>-0.36621090000000006</c:v>
                </c:pt>
                <c:pt idx="68">
                  <c:v>-1.2231349999999999</c:v>
                </c:pt>
                <c:pt idx="69">
                  <c:v>-1.1660580000000003</c:v>
                </c:pt>
                <c:pt idx="70">
                  <c:v>-1.911068</c:v>
                </c:pt>
                <c:pt idx="71">
                  <c:v>-2.098322</c:v>
                </c:pt>
                <c:pt idx="72">
                  <c:v>-1.5413759999999999</c:v>
                </c:pt>
                <c:pt idx="73">
                  <c:v>0.20856859999999999</c:v>
                </c:pt>
                <c:pt idx="74">
                  <c:v>1.9564630000000001</c:v>
                </c:pt>
                <c:pt idx="75">
                  <c:v>3.119183</c:v>
                </c:pt>
                <c:pt idx="76">
                  <c:v>2.516459999999999</c:v>
                </c:pt>
                <c:pt idx="77">
                  <c:v>2.4006370000000001</c:v>
                </c:pt>
                <c:pt idx="78">
                  <c:v>2.0462989999999994</c:v>
                </c:pt>
                <c:pt idx="79">
                  <c:v>2.086592</c:v>
                </c:pt>
                <c:pt idx="80">
                  <c:v>1.687908</c:v>
                </c:pt>
                <c:pt idx="81">
                  <c:v>-0.181675</c:v>
                </c:pt>
                <c:pt idx="82">
                  <c:v>-3.1492230000000001</c:v>
                </c:pt>
                <c:pt idx="83">
                  <c:v>-4.2798520000000009</c:v>
                </c:pt>
                <c:pt idx="84">
                  <c:v>-5.064486999999998</c:v>
                </c:pt>
                <c:pt idx="85">
                  <c:v>-4.9347880000000002</c:v>
                </c:pt>
                <c:pt idx="86">
                  <c:v>-5.6875229999999988</c:v>
                </c:pt>
                <c:pt idx="87">
                  <c:v>-7.8533169999999988</c:v>
                </c:pt>
                <c:pt idx="88">
                  <c:v>-6.5428259999999989</c:v>
                </c:pt>
                <c:pt idx="89">
                  <c:v>-5.4447650000000003</c:v>
                </c:pt>
                <c:pt idx="90">
                  <c:v>-6.170844999999999</c:v>
                </c:pt>
                <c:pt idx="91">
                  <c:v>-5.9240819999999994</c:v>
                </c:pt>
                <c:pt idx="92">
                  <c:v>-6.169700999999999</c:v>
                </c:pt>
                <c:pt idx="93">
                  <c:v>-5.0419809999999989</c:v>
                </c:pt>
                <c:pt idx="94">
                  <c:v>-1.0663989999999999</c:v>
                </c:pt>
                <c:pt idx="95">
                  <c:v>0.76785090000000011</c:v>
                </c:pt>
                <c:pt idx="96">
                  <c:v>1.018286</c:v>
                </c:pt>
                <c:pt idx="97">
                  <c:v>4.290724</c:v>
                </c:pt>
                <c:pt idx="98">
                  <c:v>5.1396850000000001</c:v>
                </c:pt>
                <c:pt idx="99">
                  <c:v>6.0636999999999999</c:v>
                </c:pt>
                <c:pt idx="100">
                  <c:v>8.3209510000000009</c:v>
                </c:pt>
                <c:pt idx="101">
                  <c:v>11.421869999999998</c:v>
                </c:pt>
                <c:pt idx="102">
                  <c:v>13.609030000000002</c:v>
                </c:pt>
                <c:pt idx="103">
                  <c:v>15.17911</c:v>
                </c:pt>
                <c:pt idx="104">
                  <c:v>16.038799999999991</c:v>
                </c:pt>
                <c:pt idx="105">
                  <c:v>13.703299999999999</c:v>
                </c:pt>
                <c:pt idx="106">
                  <c:v>10.422040000000003</c:v>
                </c:pt>
                <c:pt idx="107">
                  <c:v>7.9526899999999996</c:v>
                </c:pt>
                <c:pt idx="108">
                  <c:v>6.4860819999999997</c:v>
                </c:pt>
                <c:pt idx="109">
                  <c:v>6.2864779999999998</c:v>
                </c:pt>
                <c:pt idx="110">
                  <c:v>2.3967739999999997</c:v>
                </c:pt>
                <c:pt idx="111">
                  <c:v>-3.2528879999999996</c:v>
                </c:pt>
                <c:pt idx="112">
                  <c:v>-8.6268420000000017</c:v>
                </c:pt>
                <c:pt idx="113">
                  <c:v>-9.5358370000000008</c:v>
                </c:pt>
                <c:pt idx="114">
                  <c:v>-12.104750000000001</c:v>
                </c:pt>
                <c:pt idx="115">
                  <c:v>-19.173169999999999</c:v>
                </c:pt>
                <c:pt idx="116">
                  <c:v>-27.086539999999992</c:v>
                </c:pt>
                <c:pt idx="117">
                  <c:v>-30.060580000000002</c:v>
                </c:pt>
                <c:pt idx="118">
                  <c:v>-22.970699999999997</c:v>
                </c:pt>
                <c:pt idx="119">
                  <c:v>-20.94436</c:v>
                </c:pt>
                <c:pt idx="120">
                  <c:v>-22.10529</c:v>
                </c:pt>
                <c:pt idx="121">
                  <c:v>-13.957410000000003</c:v>
                </c:pt>
                <c:pt idx="122">
                  <c:v>-19.077680000000001</c:v>
                </c:pt>
                <c:pt idx="123">
                  <c:v>-15.455530000000003</c:v>
                </c:pt>
                <c:pt idx="124">
                  <c:v>-13.067870000000001</c:v>
                </c:pt>
                <c:pt idx="125">
                  <c:v>-9.0387579999999996</c:v>
                </c:pt>
                <c:pt idx="126">
                  <c:v>-5.432414999999998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67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057856"/>
        <c:axId val="144142720"/>
      </c:scatterChart>
      <c:valAx>
        <c:axId val="144057856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4142720"/>
        <c:crossesAt val="-100"/>
        <c:crossBetween val="midCat"/>
      </c:valAx>
      <c:valAx>
        <c:axId val="14414272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96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6309012875536491"/>
            </c:manualLayout>
          </c:layout>
          <c:overlay val="0"/>
          <c:spPr>
            <a:noFill/>
            <a:ln w="25346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4057856"/>
        <c:crosses val="autoZero"/>
        <c:crossBetween val="midCat"/>
      </c:valAx>
      <c:spPr>
        <a:noFill/>
        <a:ln w="2534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96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mp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2.3685459999999985</c:v>
                </c:pt>
                <c:pt idx="1">
                  <c:v>1.4867779999999999</c:v>
                </c:pt>
                <c:pt idx="2">
                  <c:v>0.66986080000000048</c:v>
                </c:pt>
                <c:pt idx="3">
                  <c:v>1.0859489999999998</c:v>
                </c:pt>
                <c:pt idx="4">
                  <c:v>1.2056349999999993</c:v>
                </c:pt>
                <c:pt idx="5">
                  <c:v>1.1761670000000006</c:v>
                </c:pt>
                <c:pt idx="6">
                  <c:v>1.1094089999999999</c:v>
                </c:pt>
                <c:pt idx="7">
                  <c:v>0.39615630000000024</c:v>
                </c:pt>
                <c:pt idx="8">
                  <c:v>-0.57296749999999996</c:v>
                </c:pt>
                <c:pt idx="9">
                  <c:v>-1.393127</c:v>
                </c:pt>
                <c:pt idx="10">
                  <c:v>-2.4657249999999999</c:v>
                </c:pt>
                <c:pt idx="11">
                  <c:v>-3.404522</c:v>
                </c:pt>
                <c:pt idx="12">
                  <c:v>-3.5696979999999998</c:v>
                </c:pt>
                <c:pt idx="13">
                  <c:v>-3.2167429999999984</c:v>
                </c:pt>
                <c:pt idx="14">
                  <c:v>-2.6277539999999999</c:v>
                </c:pt>
                <c:pt idx="15">
                  <c:v>-1.7193789999999998</c:v>
                </c:pt>
                <c:pt idx="16">
                  <c:v>-0.91962809999999995</c:v>
                </c:pt>
                <c:pt idx="17">
                  <c:v>-0.35333630000000021</c:v>
                </c:pt>
                <c:pt idx="18">
                  <c:v>6.275180000000001E-2</c:v>
                </c:pt>
                <c:pt idx="19">
                  <c:v>0.36029820000000001</c:v>
                </c:pt>
                <c:pt idx="20">
                  <c:v>0.44193270000000001</c:v>
                </c:pt>
                <c:pt idx="21">
                  <c:v>0.53853989999999996</c:v>
                </c:pt>
                <c:pt idx="22">
                  <c:v>0.49266820000000017</c:v>
                </c:pt>
                <c:pt idx="23">
                  <c:v>0.4454613</c:v>
                </c:pt>
                <c:pt idx="24">
                  <c:v>0.21324160000000009</c:v>
                </c:pt>
                <c:pt idx="25">
                  <c:v>-9.1362000000000013E-2</c:v>
                </c:pt>
                <c:pt idx="26">
                  <c:v>-0.24452209999999999</c:v>
                </c:pt>
                <c:pt idx="27">
                  <c:v>-0.23708340000000008</c:v>
                </c:pt>
                <c:pt idx="28">
                  <c:v>-0.26693340000000004</c:v>
                </c:pt>
                <c:pt idx="29">
                  <c:v>-0.110054</c:v>
                </c:pt>
                <c:pt idx="30">
                  <c:v>-8.5831000000000067E-3</c:v>
                </c:pt>
                <c:pt idx="31">
                  <c:v>0.32548900000000036</c:v>
                </c:pt>
                <c:pt idx="32">
                  <c:v>0.48570630000000015</c:v>
                </c:pt>
                <c:pt idx="33">
                  <c:v>0.75101850000000003</c:v>
                </c:pt>
                <c:pt idx="34">
                  <c:v>0.92468260000000002</c:v>
                </c:pt>
                <c:pt idx="35">
                  <c:v>1.2367249999999994</c:v>
                </c:pt>
                <c:pt idx="36">
                  <c:v>1.5222549999999999</c:v>
                </c:pt>
                <c:pt idx="37">
                  <c:v>1.556206</c:v>
                </c:pt>
                <c:pt idx="38">
                  <c:v>1.4023779999999999</c:v>
                </c:pt>
                <c:pt idx="39">
                  <c:v>1.4974589999999999</c:v>
                </c:pt>
                <c:pt idx="40">
                  <c:v>1.822948</c:v>
                </c:pt>
                <c:pt idx="41">
                  <c:v>1.8391609999999998</c:v>
                </c:pt>
                <c:pt idx="42">
                  <c:v>1.4048579999999999</c:v>
                </c:pt>
                <c:pt idx="43">
                  <c:v>0.75435640000000004</c:v>
                </c:pt>
                <c:pt idx="44">
                  <c:v>5.435940000000003E-2</c:v>
                </c:pt>
                <c:pt idx="45">
                  <c:v>-0.6545067</c:v>
                </c:pt>
                <c:pt idx="46">
                  <c:v>-0.93650820000000001</c:v>
                </c:pt>
                <c:pt idx="47">
                  <c:v>-1.2095449999999994</c:v>
                </c:pt>
                <c:pt idx="48">
                  <c:v>-1.4890669999999993</c:v>
                </c:pt>
                <c:pt idx="49">
                  <c:v>-1.5516279999999998</c:v>
                </c:pt>
                <c:pt idx="50">
                  <c:v>-1.651192</c:v>
                </c:pt>
                <c:pt idx="51">
                  <c:v>-1.637173</c:v>
                </c:pt>
                <c:pt idx="52">
                  <c:v>-1.4417649999999989</c:v>
                </c:pt>
                <c:pt idx="53">
                  <c:v>-1.3245580000000001</c:v>
                </c:pt>
                <c:pt idx="54">
                  <c:v>-1.1514659999999999</c:v>
                </c:pt>
                <c:pt idx="55">
                  <c:v>-0.93622209999999961</c:v>
                </c:pt>
                <c:pt idx="56">
                  <c:v>-0.67949300000000035</c:v>
                </c:pt>
                <c:pt idx="57">
                  <c:v>-0.27093890000000015</c:v>
                </c:pt>
                <c:pt idx="58">
                  <c:v>6.3133200000000014E-2</c:v>
                </c:pt>
                <c:pt idx="59">
                  <c:v>0.29897690000000038</c:v>
                </c:pt>
                <c:pt idx="60">
                  <c:v>0.46386720000000015</c:v>
                </c:pt>
                <c:pt idx="61">
                  <c:v>0.25997160000000002</c:v>
                </c:pt>
                <c:pt idx="62">
                  <c:v>8.2492799999999991E-2</c:v>
                </c:pt>
                <c:pt idx="63">
                  <c:v>-5.9127800000000001E-2</c:v>
                </c:pt>
                <c:pt idx="64">
                  <c:v>-0.24890900000000013</c:v>
                </c:pt>
                <c:pt idx="65">
                  <c:v>-0.19664760000000001</c:v>
                </c:pt>
                <c:pt idx="66">
                  <c:v>-0.19941330000000013</c:v>
                </c:pt>
                <c:pt idx="67">
                  <c:v>-0.22134780000000001</c:v>
                </c:pt>
                <c:pt idx="68">
                  <c:v>-0.21238330000000008</c:v>
                </c:pt>
                <c:pt idx="69">
                  <c:v>-0.1105309</c:v>
                </c:pt>
                <c:pt idx="70">
                  <c:v>-0.13341900000000012</c:v>
                </c:pt>
                <c:pt idx="71">
                  <c:v>7.8296700000000038E-2</c:v>
                </c:pt>
                <c:pt idx="72">
                  <c:v>0.116539</c:v>
                </c:pt>
                <c:pt idx="73">
                  <c:v>0.19350049999999999</c:v>
                </c:pt>
                <c:pt idx="74">
                  <c:v>0.23078920000000008</c:v>
                </c:pt>
                <c:pt idx="75">
                  <c:v>0.33483510000000016</c:v>
                </c:pt>
                <c:pt idx="76">
                  <c:v>0.45709610000000001</c:v>
                </c:pt>
                <c:pt idx="77">
                  <c:v>0.65336229999999962</c:v>
                </c:pt>
                <c:pt idx="78">
                  <c:v>0.81577299999999997</c:v>
                </c:pt>
                <c:pt idx="79">
                  <c:v>1.1359209999999993</c:v>
                </c:pt>
                <c:pt idx="80">
                  <c:v>1.3943669999999999</c:v>
                </c:pt>
                <c:pt idx="81">
                  <c:v>1.6801830000000006</c:v>
                </c:pt>
                <c:pt idx="82">
                  <c:v>1.5998839999999999</c:v>
                </c:pt>
                <c:pt idx="83">
                  <c:v>1.5686039999999999</c:v>
                </c:pt>
                <c:pt idx="84">
                  <c:v>1.5013689999999993</c:v>
                </c:pt>
                <c:pt idx="85">
                  <c:v>1.0561939999999999</c:v>
                </c:pt>
                <c:pt idx="86">
                  <c:v>0.58765409999999996</c:v>
                </c:pt>
                <c:pt idx="87">
                  <c:v>-0.15516279999999999</c:v>
                </c:pt>
                <c:pt idx="88">
                  <c:v>-0.62742229999999999</c:v>
                </c:pt>
                <c:pt idx="89">
                  <c:v>-0.85210799999999998</c:v>
                </c:pt>
                <c:pt idx="90">
                  <c:v>-1.0427470000000001</c:v>
                </c:pt>
                <c:pt idx="91">
                  <c:v>-1.1311530000000001</c:v>
                </c:pt>
                <c:pt idx="92">
                  <c:v>-1.4029499999999993</c:v>
                </c:pt>
                <c:pt idx="93">
                  <c:v>-1.7247199999999998</c:v>
                </c:pt>
                <c:pt idx="94">
                  <c:v>-1.8450739999999999</c:v>
                </c:pt>
                <c:pt idx="95">
                  <c:v>-1.7595289999999992</c:v>
                </c:pt>
                <c:pt idx="96">
                  <c:v>-1.6332629999999999</c:v>
                </c:pt>
                <c:pt idx="97">
                  <c:v>-1.2564659999999999</c:v>
                </c:pt>
                <c:pt idx="98">
                  <c:v>-1.1828419999999999</c:v>
                </c:pt>
                <c:pt idx="99">
                  <c:v>-0.92859269999999972</c:v>
                </c:pt>
                <c:pt idx="100">
                  <c:v>-0.77714920000000054</c:v>
                </c:pt>
                <c:pt idx="101">
                  <c:v>-0.41618350000000015</c:v>
                </c:pt>
                <c:pt idx="102">
                  <c:v>-4.2438500000000004E-2</c:v>
                </c:pt>
                <c:pt idx="103">
                  <c:v>0.13799670000000008</c:v>
                </c:pt>
                <c:pt idx="104">
                  <c:v>0.58536529999999964</c:v>
                </c:pt>
                <c:pt idx="105">
                  <c:v>0.83770750000000005</c:v>
                </c:pt>
                <c:pt idx="106">
                  <c:v>1.0587689999999998</c:v>
                </c:pt>
                <c:pt idx="107">
                  <c:v>1.2519839999999998</c:v>
                </c:pt>
                <c:pt idx="108">
                  <c:v>1.5673639999999998</c:v>
                </c:pt>
                <c:pt idx="109">
                  <c:v>1.7703059999999999</c:v>
                </c:pt>
                <c:pt idx="110">
                  <c:v>1.7391199999999998</c:v>
                </c:pt>
                <c:pt idx="111">
                  <c:v>1.8478389999999998</c:v>
                </c:pt>
                <c:pt idx="112">
                  <c:v>1.8047329999999999</c:v>
                </c:pt>
                <c:pt idx="113">
                  <c:v>1.3932229999999999</c:v>
                </c:pt>
                <c:pt idx="114">
                  <c:v>0.77972410000000036</c:v>
                </c:pt>
                <c:pt idx="115">
                  <c:v>-0.48494340000000002</c:v>
                </c:pt>
                <c:pt idx="116">
                  <c:v>-2.2306439999999985</c:v>
                </c:pt>
                <c:pt idx="117">
                  <c:v>-3.7052149999999999</c:v>
                </c:pt>
                <c:pt idx="118">
                  <c:v>-4.5350070000000002</c:v>
                </c:pt>
                <c:pt idx="119">
                  <c:v>-5.0140379999999967</c:v>
                </c:pt>
                <c:pt idx="120">
                  <c:v>-5.1602359999999967</c:v>
                </c:pt>
                <c:pt idx="121">
                  <c:v>-4.7369000000000003</c:v>
                </c:pt>
                <c:pt idx="122">
                  <c:v>-4.8596380000000003</c:v>
                </c:pt>
                <c:pt idx="123">
                  <c:v>-4.7377589999999996</c:v>
                </c:pt>
                <c:pt idx="124">
                  <c:v>-4.4804570000000004</c:v>
                </c:pt>
                <c:pt idx="125">
                  <c:v>-4.1899680000000004</c:v>
                </c:pt>
                <c:pt idx="126">
                  <c:v>-4.08058199999999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4714368"/>
        <c:axId val="144728448"/>
      </c:scatterChart>
      <c:valAx>
        <c:axId val="144714368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4728448"/>
        <c:crossesAt val="-100"/>
        <c:crossBetween val="midCat"/>
      </c:valAx>
      <c:valAx>
        <c:axId val="144728448"/>
        <c:scaling>
          <c:orientation val="minMax"/>
          <c:max val="3"/>
          <c:min val="-5.5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4714368"/>
        <c:crosses val="autoZero"/>
        <c:crossBetween val="midCat"/>
        <c:majorUnit val="1.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Hrs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0.2650499</c:v>
                </c:pt>
                <c:pt idx="1">
                  <c:v>-1.095915</c:v>
                </c:pt>
                <c:pt idx="2">
                  <c:v>-1.1213059999999999</c:v>
                </c:pt>
                <c:pt idx="3">
                  <c:v>0.27339460000000021</c:v>
                </c:pt>
                <c:pt idx="4">
                  <c:v>0.39615630000000024</c:v>
                </c:pt>
                <c:pt idx="5">
                  <c:v>0.75585840000000049</c:v>
                </c:pt>
                <c:pt idx="6">
                  <c:v>0.10037420000000002</c:v>
                </c:pt>
                <c:pt idx="7">
                  <c:v>-0.99921229999999939</c:v>
                </c:pt>
                <c:pt idx="8">
                  <c:v>-2.9039619999999999</c:v>
                </c:pt>
                <c:pt idx="9">
                  <c:v>-1.7524959999999998</c:v>
                </c:pt>
                <c:pt idx="10">
                  <c:v>-1.9937279999999999</c:v>
                </c:pt>
                <c:pt idx="11">
                  <c:v>-2.3424629999999977</c:v>
                </c:pt>
                <c:pt idx="12">
                  <c:v>-1.348543</c:v>
                </c:pt>
                <c:pt idx="13">
                  <c:v>-0.13206010000000001</c:v>
                </c:pt>
                <c:pt idx="14">
                  <c:v>0.89006419999999953</c:v>
                </c:pt>
                <c:pt idx="15">
                  <c:v>1.1548520000000007</c:v>
                </c:pt>
                <c:pt idx="16">
                  <c:v>1.578236</c:v>
                </c:pt>
                <c:pt idx="17">
                  <c:v>1.182604</c:v>
                </c:pt>
                <c:pt idx="18">
                  <c:v>0.62420370000000003</c:v>
                </c:pt>
                <c:pt idx="19">
                  <c:v>0.31514170000000002</c:v>
                </c:pt>
                <c:pt idx="20">
                  <c:v>-0.32005310000000015</c:v>
                </c:pt>
                <c:pt idx="21">
                  <c:v>4.1246399999999982E-2</c:v>
                </c:pt>
                <c:pt idx="22">
                  <c:v>7.8368199999999999E-2</c:v>
                </c:pt>
                <c:pt idx="23">
                  <c:v>0.53265090000000004</c:v>
                </c:pt>
                <c:pt idx="24">
                  <c:v>0.25796890000000017</c:v>
                </c:pt>
                <c:pt idx="25">
                  <c:v>-7.5579000000000002E-3</c:v>
                </c:pt>
                <c:pt idx="26">
                  <c:v>-1.719E-2</c:v>
                </c:pt>
                <c:pt idx="27">
                  <c:v>-1.6450900000000001E-2</c:v>
                </c:pt>
                <c:pt idx="28">
                  <c:v>0.64775940000000054</c:v>
                </c:pt>
                <c:pt idx="29">
                  <c:v>0.34489630000000021</c:v>
                </c:pt>
                <c:pt idx="30">
                  <c:v>0.29788020000000032</c:v>
                </c:pt>
                <c:pt idx="31">
                  <c:v>0.58794020000000002</c:v>
                </c:pt>
                <c:pt idx="32">
                  <c:v>0.5638599000000003</c:v>
                </c:pt>
                <c:pt idx="33">
                  <c:v>0.55046079999999953</c:v>
                </c:pt>
                <c:pt idx="34">
                  <c:v>0.46548840000000025</c:v>
                </c:pt>
                <c:pt idx="35">
                  <c:v>0.55146219999999946</c:v>
                </c:pt>
                <c:pt idx="36">
                  <c:v>0.80630780000000002</c:v>
                </c:pt>
                <c:pt idx="37">
                  <c:v>0.49788950000000032</c:v>
                </c:pt>
                <c:pt idx="38">
                  <c:v>0.19073490000000001</c:v>
                </c:pt>
                <c:pt idx="39">
                  <c:v>-0.28173919999999997</c:v>
                </c:pt>
                <c:pt idx="40">
                  <c:v>-0.43106080000000024</c:v>
                </c:pt>
                <c:pt idx="41">
                  <c:v>-0.34029480000000001</c:v>
                </c:pt>
                <c:pt idx="42">
                  <c:v>-0.58653349999999937</c:v>
                </c:pt>
                <c:pt idx="43">
                  <c:v>-1.1744500000000007</c:v>
                </c:pt>
                <c:pt idx="44">
                  <c:v>-1.6952039999999999</c:v>
                </c:pt>
                <c:pt idx="45">
                  <c:v>-1.40028</c:v>
                </c:pt>
                <c:pt idx="46">
                  <c:v>-0.62608719999999962</c:v>
                </c:pt>
                <c:pt idx="47">
                  <c:v>-0.52583219999999953</c:v>
                </c:pt>
                <c:pt idx="48">
                  <c:v>-0.51965709999999998</c:v>
                </c:pt>
                <c:pt idx="49">
                  <c:v>-3.3712399999999997E-2</c:v>
                </c:pt>
                <c:pt idx="50">
                  <c:v>-0.37324430000000008</c:v>
                </c:pt>
                <c:pt idx="51">
                  <c:v>-0.31137470000000039</c:v>
                </c:pt>
                <c:pt idx="52">
                  <c:v>-9.1600400000000026E-2</c:v>
                </c:pt>
                <c:pt idx="53">
                  <c:v>0.20585059999999997</c:v>
                </c:pt>
                <c:pt idx="54">
                  <c:v>0.17859940000000013</c:v>
                </c:pt>
                <c:pt idx="55">
                  <c:v>0.39579870000000017</c:v>
                </c:pt>
                <c:pt idx="56">
                  <c:v>0.29428010000000021</c:v>
                </c:pt>
                <c:pt idx="57">
                  <c:v>1.2419699999999994</c:v>
                </c:pt>
                <c:pt idx="58">
                  <c:v>0.99487300000000001</c:v>
                </c:pt>
                <c:pt idx="59">
                  <c:v>1.155853</c:v>
                </c:pt>
                <c:pt idx="60">
                  <c:v>0.76694490000000048</c:v>
                </c:pt>
                <c:pt idx="61">
                  <c:v>-0.42018890000000031</c:v>
                </c:pt>
                <c:pt idx="62">
                  <c:v>-0.55418009999999962</c:v>
                </c:pt>
                <c:pt idx="63">
                  <c:v>-0.68120959999999997</c:v>
                </c:pt>
                <c:pt idx="64">
                  <c:v>-1.7795559999999999</c:v>
                </c:pt>
                <c:pt idx="65">
                  <c:v>-0.18725400000000009</c:v>
                </c:pt>
                <c:pt idx="66">
                  <c:v>0.11022090000000002</c:v>
                </c:pt>
                <c:pt idx="67">
                  <c:v>0.17557139999999999</c:v>
                </c:pt>
                <c:pt idx="68">
                  <c:v>0.33168790000000031</c:v>
                </c:pt>
                <c:pt idx="69">
                  <c:v>0.57938100000000003</c:v>
                </c:pt>
                <c:pt idx="70">
                  <c:v>0.35965440000000021</c:v>
                </c:pt>
                <c:pt idx="71">
                  <c:v>1.0324</c:v>
                </c:pt>
                <c:pt idx="72">
                  <c:v>0.76093670000000002</c:v>
                </c:pt>
                <c:pt idx="73">
                  <c:v>2.0003300000000016E-2</c:v>
                </c:pt>
                <c:pt idx="74">
                  <c:v>1.31369E-2</c:v>
                </c:pt>
                <c:pt idx="75">
                  <c:v>0.25982860000000024</c:v>
                </c:pt>
                <c:pt idx="76">
                  <c:v>0.11498929999999996</c:v>
                </c:pt>
                <c:pt idx="77">
                  <c:v>0.22203919999999999</c:v>
                </c:pt>
                <c:pt idx="78">
                  <c:v>0.66039560000000053</c:v>
                </c:pt>
                <c:pt idx="79">
                  <c:v>0.62382219999999999</c:v>
                </c:pt>
                <c:pt idx="80">
                  <c:v>0.99594590000000005</c:v>
                </c:pt>
                <c:pt idx="81">
                  <c:v>0.80952639999999965</c:v>
                </c:pt>
                <c:pt idx="82">
                  <c:v>0.46229360000000003</c:v>
                </c:pt>
                <c:pt idx="83">
                  <c:v>-0.13279910000000009</c:v>
                </c:pt>
                <c:pt idx="84">
                  <c:v>-0.73776249999999999</c:v>
                </c:pt>
                <c:pt idx="85">
                  <c:v>-1.0253429999999999</c:v>
                </c:pt>
                <c:pt idx="86">
                  <c:v>-0.99437239999999949</c:v>
                </c:pt>
                <c:pt idx="87">
                  <c:v>-1.39029</c:v>
                </c:pt>
                <c:pt idx="88">
                  <c:v>-0.8897543</c:v>
                </c:pt>
                <c:pt idx="89">
                  <c:v>-0.15935900000000008</c:v>
                </c:pt>
                <c:pt idx="90">
                  <c:v>-0.43201450000000025</c:v>
                </c:pt>
                <c:pt idx="91">
                  <c:v>-0.55577750000000004</c:v>
                </c:pt>
                <c:pt idx="92">
                  <c:v>-0.77745910000000029</c:v>
                </c:pt>
                <c:pt idx="93">
                  <c:v>-1.0971070000000001</c:v>
                </c:pt>
                <c:pt idx="94">
                  <c:v>-0.93281269999999972</c:v>
                </c:pt>
                <c:pt idx="95">
                  <c:v>0.28915410000000002</c:v>
                </c:pt>
                <c:pt idx="96">
                  <c:v>0.75664520000000079</c:v>
                </c:pt>
                <c:pt idx="97">
                  <c:v>0.48260690000000017</c:v>
                </c:pt>
                <c:pt idx="98">
                  <c:v>0.36616330000000002</c:v>
                </c:pt>
                <c:pt idx="99">
                  <c:v>-0.24619099999999999</c:v>
                </c:pt>
                <c:pt idx="100">
                  <c:v>-0.20573140000000009</c:v>
                </c:pt>
                <c:pt idx="101">
                  <c:v>-0.66030029999999995</c:v>
                </c:pt>
                <c:pt idx="102">
                  <c:v>-0.45666690000000021</c:v>
                </c:pt>
                <c:pt idx="103">
                  <c:v>0.4022598</c:v>
                </c:pt>
                <c:pt idx="104">
                  <c:v>0.85225110000000004</c:v>
                </c:pt>
                <c:pt idx="105">
                  <c:v>0.90124609999999972</c:v>
                </c:pt>
                <c:pt idx="106">
                  <c:v>1.0381939999999998</c:v>
                </c:pt>
                <c:pt idx="107">
                  <c:v>0.69694520000000049</c:v>
                </c:pt>
                <c:pt idx="108">
                  <c:v>0.76096059999999999</c:v>
                </c:pt>
                <c:pt idx="109">
                  <c:v>1.0677339999999993</c:v>
                </c:pt>
                <c:pt idx="110">
                  <c:v>1.2121439999999999</c:v>
                </c:pt>
                <c:pt idx="111">
                  <c:v>0.95260140000000049</c:v>
                </c:pt>
                <c:pt idx="112">
                  <c:v>0.9354829999999994</c:v>
                </c:pt>
                <c:pt idx="113">
                  <c:v>0.67536830000000003</c:v>
                </c:pt>
                <c:pt idx="114">
                  <c:v>-7.4362800000000048E-2</c:v>
                </c:pt>
                <c:pt idx="115">
                  <c:v>-1.8220419999999999</c:v>
                </c:pt>
                <c:pt idx="116">
                  <c:v>-3.2623769999999999</c:v>
                </c:pt>
                <c:pt idx="117">
                  <c:v>-3.3638479999999986</c:v>
                </c:pt>
                <c:pt idx="118">
                  <c:v>-2.2064689999999985</c:v>
                </c:pt>
                <c:pt idx="119">
                  <c:v>-1.1451720000000001</c:v>
                </c:pt>
                <c:pt idx="120">
                  <c:v>-0.34060480000000021</c:v>
                </c:pt>
                <c:pt idx="121">
                  <c:v>0.8623122999999997</c:v>
                </c:pt>
                <c:pt idx="122">
                  <c:v>0.68337919999999996</c:v>
                </c:pt>
                <c:pt idx="123">
                  <c:v>0.82807540000000035</c:v>
                </c:pt>
                <c:pt idx="124">
                  <c:v>0.89175700000000002</c:v>
                </c:pt>
                <c:pt idx="125">
                  <c:v>1.197219</c:v>
                </c:pt>
                <c:pt idx="126">
                  <c:v>1.018928999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153536"/>
        <c:axId val="153155072"/>
      </c:scatterChart>
      <c:valAx>
        <c:axId val="153153536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53155072"/>
        <c:crossesAt val="-100"/>
        <c:crossBetween val="midCat"/>
      </c:valAx>
      <c:valAx>
        <c:axId val="153155072"/>
        <c:scaling>
          <c:orientation val="minMax"/>
          <c:max val="3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53153536"/>
        <c:crosses val="autoZero"/>
        <c:crossBetween val="midCat"/>
        <c:majorUnit val="1.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0225</cdr:x>
      <cdr:y>0.407</cdr:y>
    </cdr:from>
    <cdr:to>
      <cdr:x>0.967</cdr:x>
      <cdr:y>0.407</cdr:y>
    </cdr:to>
    <cdr:sp macro="" textlink="">
      <cdr:nvSpPr>
        <cdr:cNvPr id="19457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848678" y="2381269"/>
          <a:ext cx="7440930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/>
        </a:ln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defTabSz="929760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8346" y="0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algn="r" defTabSz="929760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058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defTabSz="929760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8346" y="6635058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algn="r" defTabSz="929760">
              <a:defRPr sz="1300"/>
            </a:lvl1pPr>
          </a:lstStyle>
          <a:p>
            <a:pPr>
              <a:defRPr/>
            </a:pPr>
            <a:fld id="{C61A8A72-E9CE-4E52-ABE5-06B5CDEC6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08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defTabSz="929760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58346" y="0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algn="r" defTabSz="929760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3875"/>
            <a:ext cx="3492500" cy="2619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774" y="3318107"/>
            <a:ext cx="7426155" cy="3142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35058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defTabSz="929760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58346" y="6635058"/>
            <a:ext cx="4023340" cy="34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algn="r" defTabSz="929760">
              <a:defRPr sz="1300"/>
            </a:lvl1pPr>
          </a:lstStyle>
          <a:p>
            <a:pPr>
              <a:defRPr/>
            </a:pPr>
            <a:fld id="{8FBFE018-2AC2-4523-9266-E00AAB7FF5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301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2FB753-7BB5-4B8A-8267-F7A811AD4E84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14495" indent="-274806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99223" indent="-219845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38912" indent="-219845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78602" indent="-219845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18291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57980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97669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37359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E1C5B7A-E38E-4AFB-8660-3C5F89540200}" type="slidenum">
              <a:rPr lang="en-US" smtClean="0">
                <a:ea typeface="MS PGothic" pitchFamily="34" charset="-128"/>
              </a:rPr>
              <a:pPr eaLnBrk="1" hangingPunct="1"/>
              <a:t>26</a:t>
            </a:fld>
            <a:endParaRPr lang="en-US" smtClean="0">
              <a:ea typeface="MS PGothic" pitchFamily="34" charset="-128"/>
            </a:endParaRPr>
          </a:p>
        </p:txBody>
      </p:sp>
      <p:sp>
        <p:nvSpPr>
          <p:cNvPr id="65539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14495" indent="-274806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99223" indent="-219845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38912" indent="-219845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78602" indent="-219845" defTabSz="92976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18291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57980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97669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37359" indent="-219845" defTabSz="9297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3E8BA74-E873-47A1-BB22-D368047C764D}" type="slidenum">
              <a:rPr lang="en-US" smtClean="0">
                <a:ea typeface="MS PGothic" pitchFamily="34" charset="-128"/>
              </a:rPr>
              <a:pPr eaLnBrk="1" hangingPunct="1"/>
              <a:t>28</a:t>
            </a:fld>
            <a:endParaRPr lang="en-US" smtClean="0">
              <a:ea typeface="MS PGothic" pitchFamily="34" charset="-128"/>
            </a:endParaRPr>
          </a:p>
        </p:txBody>
      </p:sp>
      <p:sp>
        <p:nvSpPr>
          <p:cNvPr id="6656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CB0234-859A-4309-AF4B-011E43C47256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67587-E184-478E-9E05-A64107972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402B0-CE3C-47C3-B7FE-99FB825EB3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B20D5-3B0C-44E1-8BFA-1319A90D3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E210D-F353-4819-A524-AA20D0584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8A429-1D83-42D2-B6AE-A3D2CB8DC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59683D-85CC-43C7-9C5C-3BB1A4BBD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81EE7-D394-49C6-AE2C-728820140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DD813-9B2E-4C2D-9888-D334101C63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4626E-8E27-479B-8207-FA5A5B3847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896F0-F23E-4124-AAE0-8FFA7AF2AD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4D1DA-387E-4C94-AA86-E5ADDE0B2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4B97F-748E-4A43-8FC1-7ABF38C53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3DC9C3-9D32-474D-A6A3-E0420BAF5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C70CB-42F5-4C9D-98A3-9FB72C021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48FAD01-E384-4572-8E26-318CDE3E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6" r:id="rId2"/>
    <p:sldLayoutId id="2147483715" r:id="rId3"/>
    <p:sldLayoutId id="2147483714" r:id="rId4"/>
    <p:sldLayoutId id="2147483713" r:id="rId5"/>
    <p:sldLayoutId id="2147483712" r:id="rId6"/>
    <p:sldLayoutId id="2147483711" r:id="rId7"/>
    <p:sldLayoutId id="2147483710" r:id="rId8"/>
    <p:sldLayoutId id="2147483709" r:id="rId9"/>
    <p:sldLayoutId id="2147483708" r:id="rId10"/>
    <p:sldLayoutId id="2147483707" r:id="rId11"/>
    <p:sldLayoutId id="2147483706" r:id="rId12"/>
    <p:sldLayoutId id="2147483705" r:id="rId13"/>
    <p:sldLayoutId id="214748371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googleresearch.blogspot.com/2009/04/predicting-present-with-google-trends.html" TargetMode="External"/><Relationship Id="rId2" Type="http://schemas.openxmlformats.org/officeDocument/2006/relationships/hyperlink" Target="http://www.google.com/insights/search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ber.org/cycles/recessions_faq.html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Business Cycle Properties</a:t>
            </a:r>
          </a:p>
        </p:txBody>
      </p:sp>
      <p:pic>
        <p:nvPicPr>
          <p:cNvPr id="23555" name="Picture 4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r>
              <a:rPr lang="en-US" smtClean="0"/>
              <a:t>US business cycles</a:t>
            </a:r>
            <a:br>
              <a:rPr lang="en-US" smtClean="0"/>
            </a:br>
            <a:r>
              <a:rPr lang="en-US" sz="2400" smtClean="0"/>
              <a:t>Duration in months</a:t>
            </a:r>
          </a:p>
        </p:txBody>
      </p:sp>
      <p:graphicFrame>
        <p:nvGraphicFramePr>
          <p:cNvPr id="28818" name="Group 146"/>
          <p:cNvGraphicFramePr>
            <a:graphicFrameLocks noGrp="1"/>
          </p:cNvGraphicFramePr>
          <p:nvPr/>
        </p:nvGraphicFramePr>
        <p:xfrm>
          <a:off x="228600" y="1600200"/>
          <a:ext cx="8686800" cy="4319590"/>
        </p:xfrm>
        <a:graphic>
          <a:graphicData uri="http://schemas.openxmlformats.org/drawingml/2006/table">
            <a:tbl>
              <a:tblPr/>
              <a:tblGrid>
                <a:gridCol w="2514600"/>
                <a:gridCol w="1676400"/>
                <a:gridCol w="1546225"/>
                <a:gridCol w="1555750"/>
                <a:gridCol w="1393825"/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ontraction </a:t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Peak to Trough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xpansion (Trough to Peak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ycle (Trough from Previous Trough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ycle (Peak from Previous Peak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54-2009 (33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54-1919 (16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19-45 (6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45-2009 (11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Recession (2007-09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Great Depression is still great</a:t>
            </a:r>
          </a:p>
        </p:txBody>
      </p:sp>
      <p:graphicFrame>
        <p:nvGraphicFramePr>
          <p:cNvPr id="105621" name="Group 1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6002129"/>
              </p:ext>
            </p:extLst>
          </p:nvPr>
        </p:nvGraphicFramePr>
        <p:xfrm>
          <a:off x="457200" y="1371600"/>
          <a:ext cx="8305800" cy="457962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984250"/>
                <a:gridCol w="920750"/>
                <a:gridCol w="1295400"/>
                <a:gridCol w="762000"/>
                <a:gridCol w="990600"/>
              </a:tblGrid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w Long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w Deep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nemployment rat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uration in month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Real GD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. Pro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mploy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ig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Depression (193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2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%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jor depr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1, 1938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harp rec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4, 1949, 1954, 1958, 1975, 198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ild rec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7, 1945, 1961, 1970, 1980, 1991, 200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Recession (2009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97" name="TextBox 6"/>
          <p:cNvSpPr txBox="1">
            <a:spLocks noChangeArrowheads="1"/>
          </p:cNvSpPr>
          <p:nvPr/>
        </p:nvSpPr>
        <p:spPr bwMode="auto">
          <a:xfrm>
            <a:off x="549275" y="6326188"/>
            <a:ext cx="4154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6" rIns="91432" bIns="45716">
            <a:spAutoFit/>
          </a:bodyPr>
          <a:lstStyle/>
          <a:p>
            <a:r>
              <a:rPr lang="en-US" sz="1400">
                <a:latin typeface="Palatino Linotype" pitchFamily="18" charset="0"/>
              </a:rPr>
              <a:t>Sources: BEA, BLS, Citi, FRB, and Geoffrey Moor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cribing data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A variable is </a:t>
            </a:r>
            <a:r>
              <a:rPr lang="en-US" b="1" smtClean="0"/>
              <a:t>procyclical</a:t>
            </a:r>
            <a:r>
              <a:rPr lang="en-US" smtClean="0"/>
              <a:t> if it moves up and down with GDP, </a:t>
            </a:r>
            <a:r>
              <a:rPr lang="en-US" b="1" smtClean="0"/>
              <a:t>countercyclical</a:t>
            </a:r>
            <a:r>
              <a:rPr lang="en-US" smtClean="0"/>
              <a:t> if it moves in the opposite direction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A variable </a:t>
            </a:r>
            <a:r>
              <a:rPr lang="en-US" b="1" smtClean="0"/>
              <a:t>leads</a:t>
            </a:r>
            <a:r>
              <a:rPr lang="en-US" smtClean="0"/>
              <a:t> GDP if its ups and downs precede those in GDP, </a:t>
            </a:r>
            <a:r>
              <a:rPr lang="en-US" b="1" smtClean="0"/>
              <a:t>lags</a:t>
            </a:r>
            <a:r>
              <a:rPr lang="en-US" smtClean="0"/>
              <a:t> if its movements come after 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We’ll develop a way to sort out leads and lags </a:t>
            </a:r>
          </a:p>
          <a:p>
            <a:pPr eaLnBrk="1" hangingPunct="1"/>
            <a:endParaRPr 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G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7320488"/>
              </p:ext>
            </p:extLst>
          </p:nvPr>
        </p:nvGraphicFramePr>
        <p:xfrm>
          <a:off x="611560" y="1448781"/>
          <a:ext cx="7884876" cy="47525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6327900"/>
            <a:ext cx="7507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s: BEA and CBO. Note: Shaded areas denote NBER recession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36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548" y="1448780"/>
            <a:ext cx="8229600" cy="4525963"/>
          </a:xfrm>
        </p:spPr>
        <p:txBody>
          <a:bodyPr/>
          <a:lstStyle/>
          <a:p>
            <a:r>
              <a:rPr lang="en-US" dirty="0" smtClean="0"/>
              <a:t>Correlation: the degree to which two indicators vary together</a:t>
            </a:r>
          </a:p>
          <a:p>
            <a:r>
              <a:rPr lang="en-US" dirty="0" smtClean="0"/>
              <a:t>Correlation index </a:t>
            </a:r>
            <a:r>
              <a:rPr lang="el-GR" dirty="0" smtClean="0"/>
              <a:t>ρ</a:t>
            </a:r>
            <a:r>
              <a:rPr lang="en-US" dirty="0"/>
              <a:t> </a:t>
            </a:r>
            <a:r>
              <a:rPr lang="en-US" dirty="0" smtClean="0"/>
              <a:t>where -1 ≤ </a:t>
            </a:r>
            <a:r>
              <a:rPr lang="el-GR" dirty="0" smtClean="0"/>
              <a:t>ρ</a:t>
            </a:r>
            <a:r>
              <a:rPr lang="en-US" dirty="0" smtClean="0"/>
              <a:t> </a:t>
            </a:r>
            <a:r>
              <a:rPr lang="el-GR" dirty="0" smtClean="0"/>
              <a:t>≤</a:t>
            </a:r>
            <a:r>
              <a:rPr lang="en-US" dirty="0" smtClean="0"/>
              <a:t> 1</a:t>
            </a:r>
          </a:p>
          <a:p>
            <a:r>
              <a:rPr lang="en-US" dirty="0" smtClean="0"/>
              <a:t>If </a:t>
            </a:r>
            <a:r>
              <a:rPr lang="el-GR" dirty="0" smtClean="0"/>
              <a:t>ρ</a:t>
            </a:r>
            <a:r>
              <a:rPr lang="en-US" dirty="0" smtClean="0"/>
              <a:t> = 1, we say that two indicators are perfectly correlated.</a:t>
            </a:r>
          </a:p>
          <a:p>
            <a:r>
              <a:rPr lang="en-US" dirty="0" smtClean="0"/>
              <a:t>If </a:t>
            </a:r>
            <a:r>
              <a:rPr lang="el-GR" dirty="0" smtClean="0"/>
              <a:t>ρ</a:t>
            </a:r>
            <a:r>
              <a:rPr lang="en-US" dirty="0" smtClean="0"/>
              <a:t> = -1, we say that two indicators are perfectly negatively correlated.</a:t>
            </a:r>
          </a:p>
          <a:p>
            <a:r>
              <a:rPr lang="en-US" dirty="0" smtClean="0"/>
              <a:t>If </a:t>
            </a:r>
            <a:r>
              <a:rPr lang="el-GR" dirty="0" smtClean="0"/>
              <a:t>ρ</a:t>
            </a:r>
            <a:r>
              <a:rPr lang="en-US" dirty="0" smtClean="0"/>
              <a:t> = 0, the indicators are not correla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06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oss domestic product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3508" y="1160748"/>
          <a:ext cx="8820980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viations from trend GDP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0" y="1088740"/>
          <a:ext cx="8964488" cy="5580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durables consumption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088740"/>
          <a:ext cx="8748972" cy="5580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830144" y="22098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087652" y="2060848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Consump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urables consumptio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124744"/>
          <a:ext cx="8712968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9800" y="42672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DP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791200" y="1664804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Consumption</a:t>
            </a:r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 flipV="1">
            <a:off x="6629400" y="3969060"/>
            <a:ext cx="606896" cy="336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residential investment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800600" y="275164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031940" y="4221088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vest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adma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Exam</a:t>
            </a:r>
            <a:r>
              <a:rPr lang="en-US" sz="2800" dirty="0"/>
              <a:t> </a:t>
            </a:r>
            <a:r>
              <a:rPr lang="en-US" sz="2800" dirty="0" smtClean="0"/>
              <a:t>review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Business cycle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are they?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Terminology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do they look like?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makes a good indicator?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Forecast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Using indica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sidential investment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563888" y="216886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3743908" y="3573016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vest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 GDP components</a:t>
            </a:r>
          </a:p>
        </p:txBody>
      </p:sp>
      <p:graphicFrame>
        <p:nvGraphicFramePr>
          <p:cNvPr id="202811" name="Group 5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98672308"/>
              </p:ext>
            </p:extLst>
          </p:nvPr>
        </p:nvGraphicFramePr>
        <p:xfrm>
          <a:off x="395536" y="2132856"/>
          <a:ext cx="8229600" cy="3379788"/>
        </p:xfrm>
        <a:graphic>
          <a:graphicData uri="http://schemas.openxmlformats.org/drawingml/2006/table">
            <a:tbl>
              <a:tblPr/>
              <a:tblGrid>
                <a:gridCol w="3422650"/>
                <a:gridCol w="2281238"/>
                <a:gridCol w="252571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td.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deviations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lative to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temporaneous correlation with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D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s. Durab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.5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s.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Nondurable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9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Nonresidential Invest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.7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8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sidential Invest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5.8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Expo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.7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6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Impo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7.6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E210D-F353-4819-A524-AA20D0584D2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farm employment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092280" y="4797152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572000" y="4495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Employment</a:t>
            </a: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 flipV="1">
            <a:off x="4495800" y="39624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rs worked per worker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124744"/>
          <a:ext cx="8748972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6948264" y="465313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819400" y="4114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Hours worked</a:t>
            </a:r>
          </a:p>
        </p:txBody>
      </p:sp>
      <p:sp>
        <p:nvSpPr>
          <p:cNvPr id="100358" name="Line 6"/>
          <p:cNvSpPr>
            <a:spLocks noChangeShapeType="1"/>
          </p:cNvSpPr>
          <p:nvPr/>
        </p:nvSpPr>
        <p:spPr bwMode="auto">
          <a:xfrm flipV="1">
            <a:off x="3429000" y="3352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ing starts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15516" y="1124744"/>
          <a:ext cx="8676964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3352800" y="2420888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</a:t>
            </a:r>
            <a:br>
              <a:rPr lang="en-US" dirty="0">
                <a:latin typeface="Palatino Linotype" pitchFamily="18" charset="0"/>
              </a:rPr>
            </a:br>
            <a:r>
              <a:rPr lang="en-US" dirty="0">
                <a:latin typeface="Palatino Linotype" pitchFamily="18" charset="0"/>
              </a:rPr>
              <a:t>(left axis)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97287" name="Text Box 4"/>
          <p:cNvSpPr txBox="1">
            <a:spLocks noChangeArrowheads="1"/>
          </p:cNvSpPr>
          <p:nvPr/>
        </p:nvSpPr>
        <p:spPr bwMode="auto">
          <a:xfrm>
            <a:off x="6400800" y="1828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tarts 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righ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ield spread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784976" cy="53645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09800" y="4495800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DP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lef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98309" name="Text Box 4"/>
          <p:cNvSpPr txBox="1">
            <a:spLocks noChangeArrowheads="1"/>
          </p:cNvSpPr>
          <p:nvPr/>
        </p:nvSpPr>
        <p:spPr bwMode="auto">
          <a:xfrm>
            <a:off x="6400800" y="1828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pread 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righ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219200" y="6248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pread = 10 year rate minus 2 year ra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4B97F-748E-4A43-8FC1-7ABF38C5364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mtClean="0">
                <a:latin typeface="Goudy Old Style" charset="0"/>
                <a:ea typeface="MS PGothic" pitchFamily="34" charset="-128"/>
              </a:rPr>
              <a:t>7-</a:t>
            </a:r>
            <a:fld id="{B54CCE5F-CFC8-4FA0-B806-ABC278858715}" type="slidenum">
              <a:rPr lang="en-US" smtClean="0">
                <a:latin typeface="Goudy Old Style" charset="0"/>
                <a:ea typeface="MS PGothic" pitchFamily="34" charset="-128"/>
              </a:rPr>
              <a:pPr algn="l" eaLnBrk="1" hangingPunct="1"/>
              <a:t>26</a:t>
            </a:fld>
            <a:endParaRPr lang="en-US" smtClean="0">
              <a:latin typeface="Goudy Old Style" charset="0"/>
              <a:ea typeface="MS PGothic" pitchFamily="34" charset="-128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erm Structure of Interest Rates</a:t>
            </a:r>
          </a:p>
        </p:txBody>
      </p:sp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2137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962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mtClean="0">
                <a:latin typeface="Goudy Old Style" charset="0"/>
                <a:ea typeface="MS PGothic" pitchFamily="34" charset="-128"/>
              </a:rPr>
              <a:t>7-</a:t>
            </a:r>
            <a:fld id="{744DEAC6-1D17-47C0-AE32-FB3CEF298AF9}" type="slidenum">
              <a:rPr lang="en-US" smtClean="0">
                <a:latin typeface="Goudy Old Style" charset="0"/>
                <a:ea typeface="MS PGothic" pitchFamily="34" charset="-128"/>
              </a:rPr>
              <a:pPr algn="l" eaLnBrk="1" hangingPunct="1"/>
              <a:t>27</a:t>
            </a:fld>
            <a:endParaRPr lang="en-US" smtClean="0">
              <a:latin typeface="Goudy Old Style" charset="0"/>
              <a:ea typeface="MS PGothic" pitchFamily="34" charset="-128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xpectations Hypothesis</a:t>
            </a:r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76425"/>
            <a:ext cx="80645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390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mtClean="0">
                <a:latin typeface="Goudy Old Style" charset="0"/>
                <a:ea typeface="MS PGothic" pitchFamily="34" charset="-128"/>
              </a:rPr>
              <a:t> </a:t>
            </a: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219200"/>
            <a:ext cx="732631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chemeClr val="tx2"/>
                </a:solidFill>
                <a:latin typeface="Palatino Linotype" pitchFamily="18" charset="0"/>
              </a:rPr>
              <a:t>Term Structure of Interest Rates</a:t>
            </a:r>
          </a:p>
        </p:txBody>
      </p:sp>
    </p:spTree>
    <p:extLst>
      <p:ext uri="{BB962C8B-B14F-4D97-AF65-F5344CB8AC3E}">
        <p14:creationId xmlns:p14="http://schemas.microsoft.com/office/powerpoint/2010/main" val="165990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 other indicators</a:t>
            </a:r>
          </a:p>
        </p:txBody>
      </p:sp>
      <p:graphicFrame>
        <p:nvGraphicFramePr>
          <p:cNvPr id="202811" name="Group 5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1853600"/>
              </p:ext>
            </p:extLst>
          </p:nvPr>
        </p:nvGraphicFramePr>
        <p:xfrm>
          <a:off x="395536" y="2132856"/>
          <a:ext cx="8229600" cy="2662238"/>
        </p:xfrm>
        <a:graphic>
          <a:graphicData uri="http://schemas.openxmlformats.org/drawingml/2006/table">
            <a:tbl>
              <a:tblPr/>
              <a:tblGrid>
                <a:gridCol w="3422650"/>
                <a:gridCol w="2281238"/>
                <a:gridCol w="252571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td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.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deviations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lative to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temporaneous correlation with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D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Employ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8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Hours Worke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6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Yield Sprea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-0.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Housing Start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8.6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E210D-F353-4819-A524-AA20D0584D2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Statistics</a:t>
            </a:r>
          </a:p>
        </p:txBody>
      </p:sp>
      <p:graphicFrame>
        <p:nvGraphicFramePr>
          <p:cNvPr id="18468" name="Group 36"/>
          <p:cNvGraphicFramePr>
            <a:graphicFrameLocks noGrp="1"/>
          </p:cNvGraphicFramePr>
          <p:nvPr>
            <p:ph idx="4294967295"/>
          </p:nvPr>
        </p:nvGraphicFramePr>
        <p:xfrm>
          <a:off x="2438400" y="1905000"/>
          <a:ext cx="3771900" cy="3124201"/>
        </p:xfrm>
        <a:graphic>
          <a:graphicData uri="http://schemas.openxmlformats.org/drawingml/2006/table">
            <a:tbl>
              <a:tblPr/>
              <a:tblGrid>
                <a:gridCol w="2286000"/>
                <a:gridCol w="1485900"/>
              </a:tblGrid>
              <a:tr h="62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andard Dev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edi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Top 1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Top 35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dentifying good indicator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How do you find good indicators?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Forecasting the future requires indicators that lead what you’re forecasting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Ask friends, read reports, look at ccf (next!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Cross-correlation function (“ccf”)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orrelations between two variables at different times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ccf(k) = corr(x</a:t>
            </a:r>
            <a:r>
              <a:rPr lang="en-US" sz="2000" baseline="-25000" smtClean="0"/>
              <a:t>t</a:t>
            </a:r>
            <a:r>
              <a:rPr lang="en-US" sz="2000" smtClean="0"/>
              <a:t>,y</a:t>
            </a:r>
            <a:r>
              <a:rPr lang="en-US" sz="2000" baseline="-25000" smtClean="0"/>
              <a:t>t-k</a:t>
            </a:r>
            <a:r>
              <a:rPr lang="en-US" sz="2000" smtClean="0"/>
              <a:t>)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[plot this against k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If k&lt;0:  x leads y [or y lags x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If k&gt;0:  x lags y [or y leads x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Easier to analyze than growth rate plo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oss correlation graph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Pictures:  plot ccf(k) against k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y = IP growth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x = indicato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Does indicator lead or lag IP growth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es employment lead or lag?</a:t>
            </a:r>
          </a:p>
        </p:txBody>
      </p:sp>
      <p:pic>
        <p:nvPicPr>
          <p:cNvPr id="50179" name="Picture 5" descr="xce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19200"/>
            <a:ext cx="6705600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emporaneous correlation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5105400" y="1752600"/>
            <a:ext cx="3505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200">
                <a:latin typeface="Palatino Linotype" pitchFamily="18" charset="0"/>
              </a:rPr>
              <a:t>ccf(k) = corr[x(t),y(t-k)]</a:t>
            </a:r>
            <a:r>
              <a:rPr lang="en-US" sz="2400">
                <a:latin typeface="Palatino Linotype" pitchFamily="18" charset="0"/>
              </a:rPr>
              <a:t>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0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0) = corr[x(t),y(t)]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6886" name="Group 86"/>
          <p:cNvGraphicFramePr>
            <a:graphicFrameLocks noGrp="1"/>
          </p:cNvGraphicFramePr>
          <p:nvPr/>
        </p:nvGraphicFramePr>
        <p:xfrm>
          <a:off x="1439863" y="1665288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42" name="Oval 89"/>
          <p:cNvSpPr>
            <a:spLocks noChangeArrowheads="1"/>
          </p:cNvSpPr>
          <p:nvPr/>
        </p:nvSpPr>
        <p:spPr bwMode="auto">
          <a:xfrm>
            <a:off x="2528888" y="2819400"/>
            <a:ext cx="1981200" cy="533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243" name="Rectangle 89"/>
          <p:cNvSpPr>
            <a:spLocks noChangeArrowheads="1"/>
          </p:cNvSpPr>
          <p:nvPr/>
        </p:nvSpPr>
        <p:spPr bwMode="auto">
          <a:xfrm>
            <a:off x="2590800" y="2438400"/>
            <a:ext cx="838200" cy="3124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4" name="Rectangle 90"/>
          <p:cNvSpPr>
            <a:spLocks noChangeArrowheads="1"/>
          </p:cNvSpPr>
          <p:nvPr/>
        </p:nvSpPr>
        <p:spPr bwMode="auto">
          <a:xfrm>
            <a:off x="3657600" y="2438400"/>
            <a:ext cx="838200" cy="31242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68A429-1D83-42D2-B6AE-A3D2CB8DC8C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agging Indicator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4724400" y="1752600"/>
            <a:ext cx="3657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k) = corr[x(t),y(t-k)]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+1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1) = corr[x(t),y(t-1)]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Means:  x lags y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8854" name="Group 6"/>
          <p:cNvGraphicFramePr>
            <a:graphicFrameLocks noGrp="1"/>
          </p:cNvGraphicFramePr>
          <p:nvPr/>
        </p:nvGraphicFramePr>
        <p:xfrm>
          <a:off x="1066800" y="1676400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66" name="Oval 52"/>
          <p:cNvSpPr>
            <a:spLocks noChangeArrowheads="1"/>
          </p:cNvSpPr>
          <p:nvPr/>
        </p:nvSpPr>
        <p:spPr bwMode="auto">
          <a:xfrm rot="-1310386">
            <a:off x="2133600" y="2994025"/>
            <a:ext cx="1981200" cy="63341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2267" name="Rectangle 47"/>
          <p:cNvSpPr>
            <a:spLocks noChangeArrowheads="1"/>
          </p:cNvSpPr>
          <p:nvPr/>
        </p:nvSpPr>
        <p:spPr bwMode="auto">
          <a:xfrm>
            <a:off x="2209800" y="2819400"/>
            <a:ext cx="838200" cy="2819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68" name="Rectangle 48"/>
          <p:cNvSpPr>
            <a:spLocks noChangeArrowheads="1"/>
          </p:cNvSpPr>
          <p:nvPr/>
        </p:nvSpPr>
        <p:spPr bwMode="auto">
          <a:xfrm>
            <a:off x="3200400" y="2438400"/>
            <a:ext cx="838200" cy="28194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ding Indicator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724400" y="1752600"/>
            <a:ext cx="3657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k) = corr[x(t),y(t-k)]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-1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1) = corr[x(t),y(t+1)]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Means:  y lags x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8854" name="Group 6"/>
          <p:cNvGraphicFramePr>
            <a:graphicFrameLocks noGrp="1"/>
          </p:cNvGraphicFramePr>
          <p:nvPr/>
        </p:nvGraphicFramePr>
        <p:xfrm>
          <a:off x="1066800" y="1676400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90" name="Oval 52"/>
          <p:cNvSpPr>
            <a:spLocks noChangeArrowheads="1"/>
          </p:cNvSpPr>
          <p:nvPr/>
        </p:nvSpPr>
        <p:spPr bwMode="auto">
          <a:xfrm rot="1353173">
            <a:off x="2133600" y="2971800"/>
            <a:ext cx="1981200" cy="63341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2209800" y="2438400"/>
            <a:ext cx="838200" cy="2819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3200400" y="2743200"/>
            <a:ext cx="838200" cy="28194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employment rates</a:t>
            </a:r>
          </a:p>
        </p:txBody>
      </p:sp>
      <p:pic>
        <p:nvPicPr>
          <p:cNvPr id="55299" name="Picture 5" descr="xcu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 unemployment claims</a:t>
            </a:r>
          </a:p>
        </p:txBody>
      </p:sp>
      <p:pic>
        <p:nvPicPr>
          <p:cNvPr id="56323" name="Picture 5" descr="xcnewclaim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ing starts</a:t>
            </a:r>
          </a:p>
        </p:txBody>
      </p:sp>
      <p:pic>
        <p:nvPicPr>
          <p:cNvPr id="57347" name="Picture 5" descr="xch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umer sentiment</a:t>
            </a:r>
          </a:p>
        </p:txBody>
      </p:sp>
      <p:pic>
        <p:nvPicPr>
          <p:cNvPr id="59395" name="Picture 5" descr="xcgmcs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33488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6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540" y="1412776"/>
            <a:ext cx="8229600" cy="4525963"/>
          </a:xfrm>
        </p:spPr>
        <p:txBody>
          <a:bodyPr/>
          <a:lstStyle/>
          <a:p>
            <a:r>
              <a:rPr lang="en-US" dirty="0" smtClean="0"/>
              <a:t>Opportunity cost of producing a car in US is (in tons of wheat):</a:t>
            </a:r>
          </a:p>
          <a:p>
            <a:endParaRPr lang="en-US" dirty="0" smtClean="0"/>
          </a:p>
          <a:p>
            <a:r>
              <a:rPr lang="en-US" dirty="0" smtClean="0"/>
              <a:t>Opportunity cost of producing a car in Canada is (in tons of wheat):</a:t>
            </a:r>
          </a:p>
          <a:p>
            <a:endParaRPr lang="en-US" dirty="0" smtClean="0"/>
          </a:p>
          <a:p>
            <a:r>
              <a:rPr lang="en-US" dirty="0" smtClean="0"/>
              <a:t>So Canada exports cars if the price of a car (</a:t>
            </a:r>
            <a:r>
              <a:rPr lang="en-US" dirty="0"/>
              <a:t>P</a:t>
            </a:r>
            <a:r>
              <a:rPr lang="en-US" baseline="-25000" dirty="0"/>
              <a:t>c</a:t>
            </a:r>
            <a:r>
              <a:rPr lang="en-US" dirty="0" smtClean="0"/>
              <a:t>) is such that 0.5&lt;P</a:t>
            </a:r>
            <a:r>
              <a:rPr lang="en-US" baseline="-25000" dirty="0" smtClean="0"/>
              <a:t>c</a:t>
            </a:r>
            <a:r>
              <a:rPr lang="en-US" dirty="0" smtClean="0"/>
              <a:t>&lt;0.75. </a:t>
            </a:r>
            <a:r>
              <a:rPr lang="en-US" dirty="0"/>
              <a:t> </a:t>
            </a:r>
            <a:r>
              <a:rPr lang="en-US" dirty="0" smtClean="0"/>
              <a:t>If P</a:t>
            </a:r>
            <a:r>
              <a:rPr lang="en-US" baseline="-25000" dirty="0" smtClean="0"/>
              <a:t>c</a:t>
            </a:r>
            <a:r>
              <a:rPr lang="en-US" dirty="0"/>
              <a:t> </a:t>
            </a:r>
            <a:r>
              <a:rPr lang="en-US" dirty="0" smtClean="0"/>
              <a:t>= 0.8, no country wishes to import cars.</a:t>
            </a:r>
          </a:p>
          <a:p>
            <a:pPr lvl="1"/>
            <a:endParaRPr lang="en-US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27955"/>
              </p:ext>
            </p:extLst>
          </p:nvPr>
        </p:nvGraphicFramePr>
        <p:xfrm>
          <a:off x="4860032" y="2060847"/>
          <a:ext cx="1872208" cy="85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1333440" imgH="609480" progId="Equation.DSMT4">
                  <p:embed/>
                </p:oleObj>
              </mc:Choice>
              <mc:Fallback>
                <p:oleObj name="Equation" r:id="rId3" imgW="133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60847"/>
                        <a:ext cx="1872208" cy="855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88051"/>
              </p:ext>
            </p:extLst>
          </p:nvPr>
        </p:nvGraphicFramePr>
        <p:xfrm>
          <a:off x="6372200" y="3756776"/>
          <a:ext cx="1620180" cy="89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104840" imgH="609480" progId="Equation.DSMT4">
                  <p:embed/>
                </p:oleObj>
              </mc:Choice>
              <mc:Fallback>
                <p:oleObj name="Equation" r:id="rId5" imgW="1104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756776"/>
                        <a:ext cx="1620180" cy="89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8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&amp;P 500</a:t>
            </a:r>
          </a:p>
        </p:txBody>
      </p:sp>
      <p:pic>
        <p:nvPicPr>
          <p:cNvPr id="60419" name="Picture 5" descr="xcsp5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33488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ield spread</a:t>
            </a:r>
          </a:p>
        </p:txBody>
      </p:sp>
      <p:pic>
        <p:nvPicPr>
          <p:cNvPr id="61443" name="Picture 5" descr="xcs10y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 indicator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eading indicators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Stock market return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Consumer sentiment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Hours worked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Durable goods order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Housing starts, building permit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New claims for unemployment insuranc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agging indicator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Employment, unemployment rate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smtClean="0"/>
              <a:t>GDP growth is volatile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mtClean="0"/>
              <a:t>Information about fluctuations useful for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Production, employment, investment, and pricing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Asset management 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mtClean="0"/>
              <a:t>Indicators differ in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Volatility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Cyclicality (pro or counter)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Lead and lag 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Forecasting</a:t>
            </a:r>
          </a:p>
        </p:txBody>
      </p:sp>
      <p:pic>
        <p:nvPicPr>
          <p:cNvPr id="64515" name="Picture 3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’s a good indicator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/>
              <a:t>Correlated</a:t>
            </a:r>
            <a:r>
              <a:rPr lang="en-US" smtClean="0"/>
              <a:t> with the variable of interest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Leads</a:t>
            </a:r>
            <a:r>
              <a:rPr lang="en-US" smtClean="0"/>
              <a:t> the variable    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Timely</a:t>
            </a:r>
            <a:r>
              <a:rPr lang="en-US" smtClean="0"/>
              <a:t>:  available quickly 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Stable</a:t>
            </a:r>
            <a:r>
              <a:rPr lang="en-US" smtClean="0"/>
              <a:t>:  not subject to significant revision that would make in-sample assessment unrealist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to forecast?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Forecast industrial production (IP)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 proxy for GD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vailable monthly, rather than quarterly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Covers mining, manufacturing, and utiliti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More volatile than GDP</a:t>
            </a:r>
          </a:p>
          <a:p>
            <a:pPr eaLnBrk="1" hangingPunct="1">
              <a:spcBef>
                <a:spcPct val="50000"/>
              </a:spcBef>
            </a:pPr>
            <a:endParaRPr lang="en-US" sz="28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The Evolution of the Reported</a:t>
            </a:r>
            <a:br>
              <a:rPr lang="en-US" dirty="0" smtClean="0"/>
            </a:br>
            <a:r>
              <a:rPr lang="en-US" dirty="0" smtClean="0"/>
              <a:t>GDP Growth Rate for 3Q 1990</a:t>
            </a: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8DB0A9A-DE8F-4B79-9831-D868A4A824A5}" type="slidenum">
              <a:rPr lang="en-US" smtClean="0"/>
              <a:pPr eaLnBrk="1" hangingPunct="1"/>
              <a:t>47</a:t>
            </a:fld>
            <a:endParaRPr lang="en-US" smtClean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47545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9157" name="TextBox 5"/>
          <p:cNvSpPr txBox="1">
            <a:spLocks noChangeArrowheads="1"/>
          </p:cNvSpPr>
          <p:nvPr/>
        </p:nvSpPr>
        <p:spPr bwMode="auto">
          <a:xfrm>
            <a:off x="457200" y="6324600"/>
            <a:ext cx="2286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/>
              <a:t>Source: FRB Philadelphia.</a:t>
            </a:r>
          </a:p>
        </p:txBody>
      </p:sp>
    </p:spTree>
    <p:extLst>
      <p:ext uri="{BB962C8B-B14F-4D97-AF65-F5344CB8AC3E}">
        <p14:creationId xmlns:p14="http://schemas.microsoft.com/office/powerpoint/2010/main" val="231780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ustrial productio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9512" y="1052736"/>
          <a:ext cx="8712968" cy="54726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724400" y="3356992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486400" y="1232756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dustrial Production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5220072" y="2672916"/>
            <a:ext cx="381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to forecast?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l-GR" sz="2800" dirty="0" smtClean="0">
                <a:cs typeface="Times New Roman" pitchFamily="18" charset="0"/>
              </a:rPr>
              <a:t>γ</a:t>
            </a:r>
            <a:r>
              <a:rPr lang="en-US" sz="2800" baseline="-25000" dirty="0" err="1" smtClean="0">
                <a:cs typeface="Times New Roman" pitchFamily="18" charset="0"/>
              </a:rPr>
              <a:t>t,t+k</a:t>
            </a:r>
            <a:r>
              <a:rPr lang="en-US" sz="2800" dirty="0" smtClean="0">
                <a:cs typeface="Times New Roman" pitchFamily="18" charset="0"/>
              </a:rPr>
              <a:t>  =  k-period growth rate</a:t>
            </a:r>
            <a:r>
              <a:rPr lang="en-US" sz="2800" dirty="0" smtClean="0"/>
              <a:t> of IP</a:t>
            </a:r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Monthly data at annual rate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This is a </a:t>
            </a:r>
            <a:r>
              <a:rPr lang="en-US" sz="2800" dirty="0" smtClean="0">
                <a:solidFill>
                  <a:srgbClr val="FF0000"/>
                </a:solidFill>
              </a:rPr>
              <a:t>forward-looking</a:t>
            </a:r>
            <a:r>
              <a:rPr lang="en-US" sz="2800" dirty="0" smtClean="0"/>
              <a:t> growth rate.  It is different than our usual growth rate!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520950" y="2743200"/>
          <a:ext cx="359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3594100" imgH="1104900" progId="Equation.DSMT4">
                  <p:embed/>
                </p:oleObj>
              </mc:Choice>
              <mc:Fallback>
                <p:oleObj name="Equation" r:id="rId3" imgW="3594100" imgH="1104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743200"/>
                        <a:ext cx="3594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8200" y="4800600"/>
            <a:ext cx="6934200" cy="990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7924800" y="4876800"/>
            <a:ext cx="685800" cy="609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993063" y="4833938"/>
            <a:ext cx="533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en-US" sz="4500">
                <a:solidFill>
                  <a:schemeClr val="bg1"/>
                </a:solidFill>
                <a:latin typeface="Times" pitchFamily="18" charset="0"/>
              </a:rPr>
              <a:t>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9 Part 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T</a:t>
            </a:r>
            <a:r>
              <a:rPr lang="en-US" sz="2800" dirty="0" smtClean="0"/>
              <a:t>his was a hard question</a:t>
            </a:r>
          </a:p>
          <a:p>
            <a:pPr lvl="1"/>
            <a:r>
              <a:rPr lang="en-US" sz="2400" dirty="0" smtClean="0"/>
              <a:t>The answer needs to be argued in terms of borrowing and lending, as the hint implied.  Fast growth implies a high return on investment that is relatively attractive to foreign investors. Typically, this implies  a deficit on net exports. </a:t>
            </a:r>
          </a:p>
          <a:p>
            <a:pPr lvl="1"/>
            <a:r>
              <a:rPr lang="en-US" sz="2400" dirty="0" smtClean="0"/>
              <a:t>“They grew a lot, so they would have exported a lot” is not a great answer.  Why?  We are interested in </a:t>
            </a:r>
            <a:r>
              <a:rPr lang="en-US" sz="2400" i="1" dirty="0" smtClean="0"/>
              <a:t>net</a:t>
            </a:r>
            <a:r>
              <a:rPr lang="en-US" sz="2400" dirty="0" smtClean="0"/>
              <a:t> exports, not only exports.  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ecast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/>
              <a:t>Use historical patterns to predict future</a:t>
            </a:r>
          </a:p>
          <a:p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90167" name="Group 55"/>
          <p:cNvGraphicFramePr>
            <a:graphicFrameLocks noGrp="1"/>
          </p:cNvGraphicFramePr>
          <p:nvPr>
            <p:ph sz="half" idx="2"/>
          </p:nvPr>
        </p:nvGraphicFramePr>
        <p:xfrm>
          <a:off x="4114800" y="1600200"/>
          <a:ext cx="4572000" cy="3627756"/>
        </p:xfrm>
        <a:graphic>
          <a:graphicData uri="http://schemas.openxmlformats.org/drawingml/2006/table">
            <a:tbl>
              <a:tblPr/>
              <a:tblGrid>
                <a:gridCol w="1295400"/>
                <a:gridCol w="1905000"/>
                <a:gridCol w="1371600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ew unemployment claims (growth r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 month forward growth rate of I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59683D-85CC-43C7-9C5C-3BB1A4BBDE31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IP growth 2010-2011? </a:t>
            </a:r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3528" y="1160748"/>
          <a:ext cx="8532948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447800" y="2362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 2007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7086600" y="4953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8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4648200" y="2514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IP growth 2010-2011? 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87524" y="1232756"/>
          <a:ext cx="8568952" cy="5148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447800" y="2362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 2007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7086600" y="4953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8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648200" y="2514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ecasting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505200" cy="4525963"/>
          </a:xfrm>
        </p:spPr>
        <p:txBody>
          <a:bodyPr/>
          <a:lstStyle/>
          <a:p>
            <a:r>
              <a:rPr lang="en-US" sz="2600" smtClean="0"/>
              <a:t>Use historical patterns to predict future</a:t>
            </a:r>
          </a:p>
          <a:p>
            <a:endParaRPr lang="en-US" sz="2800" smtClean="0"/>
          </a:p>
          <a:p>
            <a:r>
              <a:rPr lang="en-US" sz="2600" smtClean="0"/>
              <a:t>2010-2011 growth rate</a:t>
            </a:r>
            <a:r>
              <a:rPr lang="en-US" sz="2800" smtClean="0"/>
              <a:t> </a:t>
            </a:r>
          </a:p>
          <a:p>
            <a:pPr>
              <a:buFontTx/>
              <a:buNone/>
            </a:pPr>
            <a:r>
              <a:rPr lang="en-US" sz="2800" smtClean="0"/>
              <a:t>  </a:t>
            </a:r>
            <a:r>
              <a:rPr lang="en-US" sz="2600" smtClean="0"/>
              <a:t>1.85=(-0.87)*(-1)+0.98</a:t>
            </a:r>
          </a:p>
          <a:p>
            <a:pPr>
              <a:buFontTx/>
              <a:buNone/>
            </a:pPr>
            <a:endParaRPr lang="en-US" sz="2600" smtClean="0"/>
          </a:p>
          <a:p>
            <a:pPr>
              <a:buFontTx/>
              <a:buNone/>
            </a:pPr>
            <a:endParaRPr lang="en-US" sz="2600" smtClean="0"/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96298" name="Group 42"/>
          <p:cNvGraphicFramePr>
            <a:graphicFrameLocks noGrp="1"/>
          </p:cNvGraphicFramePr>
          <p:nvPr>
            <p:ph sz="half" idx="2"/>
          </p:nvPr>
        </p:nvGraphicFramePr>
        <p:xfrm>
          <a:off x="4114800" y="1600200"/>
          <a:ext cx="4724400" cy="3414396"/>
        </p:xfrm>
        <a:graphic>
          <a:graphicData uri="http://schemas.openxmlformats.org/drawingml/2006/table">
            <a:tbl>
              <a:tblPr/>
              <a:tblGrid>
                <a:gridCol w="1338263"/>
                <a:gridCol w="1862137"/>
                <a:gridCol w="1524000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ew unemployment claims (growth r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 month forward growth rate of I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59683D-85CC-43C7-9C5C-3BB1A4BBDE31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to forecast</a:t>
            </a:r>
          </a:p>
        </p:txBody>
      </p:sp>
      <p:sp>
        <p:nvSpPr>
          <p:cNvPr id="194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Using a linear regression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    is an indicator,     is the residual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Sources of forecast error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Large residual variance (large standard error, low R</a:t>
            </a:r>
            <a:r>
              <a:rPr lang="en-US" sz="2400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Uncertainty in estimates of (</a:t>
            </a:r>
            <a:r>
              <a:rPr lang="en-US" sz="2400" dirty="0" err="1" smtClean="0">
                <a:cs typeface="Times New Roman" pitchFamily="18" charset="0"/>
              </a:rPr>
              <a:t>a,b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Relation betwee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 not stable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Data o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not stabl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Relationship betwee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not linear  </a:t>
            </a:r>
            <a:endParaRPr lang="el-GR" sz="24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60650" y="2057400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057400"/>
                        <a:ext cx="2590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01750" y="26781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5" imgW="190500" imgH="190500" progId="Equation.DSMT4">
                  <p:embed/>
                </p:oleObj>
              </mc:Choice>
              <mc:Fallback>
                <p:oleObj name="Equation" r:id="rId5" imgW="190500" imgH="1905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78113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57600" y="26670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7" imgW="177646" imgH="190335" progId="Equation.DSMT4">
                  <p:embed/>
                </p:oleObj>
              </mc:Choice>
              <mc:Fallback>
                <p:oleObj name="Equation" r:id="rId7" imgW="177646" imgH="190335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64677"/>
              </p:ext>
            </p:extLst>
          </p:nvPr>
        </p:nvGraphicFramePr>
        <p:xfrm>
          <a:off x="3239852" y="5287044"/>
          <a:ext cx="2032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9" imgW="203024" imgH="215713" progId="Equation.DSMT4">
                  <p:embed/>
                </p:oleObj>
              </mc:Choice>
              <mc:Fallback>
                <p:oleObj name="Equation" r:id="rId9" imgW="203024" imgH="215713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5287044"/>
                        <a:ext cx="203200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533900" y="48006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11" imgW="190500" imgH="190500" progId="Equation.DSMT4">
                  <p:embed/>
                </p:oleObj>
              </mc:Choice>
              <mc:Fallback>
                <p:oleObj name="Equation" r:id="rId11" imgW="190500" imgH="1905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800600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78167"/>
              </p:ext>
            </p:extLst>
          </p:nvPr>
        </p:nvGraphicFramePr>
        <p:xfrm>
          <a:off x="5112060" y="5805264"/>
          <a:ext cx="203200" cy="20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12" imgW="203024" imgH="215713" progId="Equation.DSMT4">
                  <p:embed/>
                </p:oleObj>
              </mc:Choice>
              <mc:Fallback>
                <p:oleObj name="Equation" r:id="rId12" imgW="203024" imgH="215713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5805264"/>
                        <a:ext cx="203200" cy="206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ecasting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Example:  </a:t>
            </a:r>
            <a:endParaRPr lang="en-US" sz="2000" dirty="0" smtClean="0">
              <a:cs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err="1" smtClean="0"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cs typeface="Times New Roman" pitchFamily="18" charset="0"/>
              </a:rPr>
              <a:t>t</a:t>
            </a:r>
            <a:r>
              <a:rPr lang="en-US" sz="2000" dirty="0" smtClean="0">
                <a:cs typeface="Times New Roman" pitchFamily="18" charset="0"/>
              </a:rPr>
              <a:t>  =  yield spread 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k  =  24 months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Assessment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IP available monthly, revisions modes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Spread available immediately, never revised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R</a:t>
            </a:r>
            <a:r>
              <a:rPr lang="en-US" sz="2000" baseline="300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 = 0.20:  roughly 20% “explained”, 80% not  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Standard error = 3.01%  (+/–  2 std errors is huge!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Data stability:  IP revised somewhat, spread no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Bottom line:  useful information 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ing Regress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20788"/>
            <a:ext cx="8229600" cy="4525963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: Share of variance of dependent variable that is explained by regression. </a:t>
            </a:r>
            <a:r>
              <a:rPr lang="en-US" sz="2400" dirty="0" smtClean="0">
                <a:solidFill>
                  <a:srgbClr val="FF0000"/>
                </a:solidFill>
              </a:rPr>
              <a:t>Adjusted R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 accounts for the use of multiple explanatory variables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andard error of coefficient</a:t>
            </a:r>
            <a:r>
              <a:rPr lang="en-US" sz="2400" dirty="0" smtClean="0"/>
              <a:t>: precision of estimat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-statistic</a:t>
            </a:r>
            <a:r>
              <a:rPr lang="en-US" sz="2400" dirty="0" smtClean="0"/>
              <a:t>: ratio of coefficient to standard error (for a normal distribution, two standard deviations is significant at a 95% confidence interval)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andard error of regression</a:t>
            </a:r>
            <a:r>
              <a:rPr lang="en-US" sz="2400" dirty="0" smtClean="0"/>
              <a:t>: can be used to establish a confidence interval around prediction. For example, plus/minus one standard deviation creates a 68% confidence interval around the forecast (assuming normality)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1591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ow chart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5259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Compute </a:t>
            </a:r>
            <a:r>
              <a:rPr lang="en-US" sz="2800" b="1" dirty="0" smtClean="0">
                <a:cs typeface="Times New Roman" pitchFamily="18" charset="0"/>
              </a:rPr>
              <a:t>forward-looking</a:t>
            </a:r>
            <a:r>
              <a:rPr lang="en-US" sz="2800" dirty="0" smtClean="0">
                <a:cs typeface="Times New Roman" pitchFamily="18" charset="0"/>
              </a:rPr>
              <a:t> growth rate </a:t>
            </a:r>
          </a:p>
          <a:p>
            <a:pPr marL="514350" indent="-514350" algn="ctr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Find indicator(s) </a:t>
            </a:r>
            <a:r>
              <a:rPr lang="en-US" sz="2800" dirty="0" err="1" smtClean="0"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cs typeface="Times New Roman" pitchFamily="18" charset="0"/>
              </a:rPr>
              <a:t>t</a:t>
            </a: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Estimate a relation using historical data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Output of regression is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Use current indicator </a:t>
            </a:r>
            <a:r>
              <a:rPr lang="en-US" sz="2800" dirty="0" err="1" smtClean="0"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cs typeface="Times New Roman" pitchFamily="18" charset="0"/>
              </a:rPr>
              <a:t>t</a:t>
            </a:r>
            <a:r>
              <a:rPr lang="en-US" sz="2800" dirty="0" smtClean="0">
                <a:cs typeface="Times New Roman" pitchFamily="18" charset="0"/>
              </a:rPr>
              <a:t> and estimates        to forecast future growth </a:t>
            </a:r>
            <a:endParaRPr lang="en-US" sz="2400" baseline="-25000" dirty="0" smtClean="0"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438400" y="2057400"/>
          <a:ext cx="373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3" imgW="3733800" imgH="444500" progId="Equation.DSMT4">
                  <p:embed/>
                </p:oleObj>
              </mc:Choice>
              <mc:Fallback>
                <p:oleObj name="Equation" r:id="rId3" imgW="3733800" imgH="4445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73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35503"/>
              </p:ext>
            </p:extLst>
          </p:nvPr>
        </p:nvGraphicFramePr>
        <p:xfrm>
          <a:off x="4860032" y="4401108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01108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056276" y="5026124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7" imgW="647700" imgH="419100" progId="Equation.DSMT4">
                  <p:embed/>
                </p:oleObj>
              </mc:Choice>
              <mc:Fallback>
                <p:oleObj name="Equation" r:id="rId7" imgW="647700" imgH="4191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276" y="5026124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8325" y="3792538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8" imgW="2120900" imgH="508000" progId="Equation.DSMT4">
                  <p:embed/>
                </p:oleObj>
              </mc:Choice>
              <mc:Fallback>
                <p:oleObj name="Equation" r:id="rId8" imgW="2120900" imgH="508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792538"/>
                        <a:ext cx="212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76192" y="5376863"/>
          <a:ext cx="72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10" imgW="723586" imgH="507780" progId="Equation.DSMT4">
                  <p:embed/>
                </p:oleObj>
              </mc:Choice>
              <mc:Fallback>
                <p:oleObj name="Equation" r:id="rId10" imgW="723586" imgH="5077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5376863"/>
                        <a:ext cx="723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7052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How much data should we use?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More is better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But relationships might change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Should we use multiple explanatory variables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Ye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Lagged IP growth among them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erence Board Index</a:t>
            </a:r>
          </a:p>
        </p:txBody>
      </p:sp>
      <p:graphicFrame>
        <p:nvGraphicFramePr>
          <p:cNvPr id="290867" name="Group 51"/>
          <p:cNvGraphicFramePr>
            <a:graphicFrameLocks noGrp="1"/>
          </p:cNvGraphicFramePr>
          <p:nvPr>
            <p:ph idx="1"/>
          </p:nvPr>
        </p:nvGraphicFramePr>
        <p:xfrm>
          <a:off x="533400" y="1371600"/>
          <a:ext cx="8229600" cy="4525967"/>
        </p:xfrm>
        <a:graphic>
          <a:graphicData uri="http://schemas.openxmlformats.org/drawingml/2006/table">
            <a:tbl>
              <a:tblPr/>
              <a:tblGrid>
                <a:gridCol w="6400800"/>
                <a:gridCol w="1828800"/>
              </a:tblGrid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icato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Weigh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 weekly hours, manufactur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9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 weekly initial claims for unemployment insur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nufacturers new orders, consumer goo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5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Vendor performance, slower deliveries inde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nufacturers new orders, non-defense capital goo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1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Building permits, new private housing unit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ock prices, 500 common stock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3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oney supply, M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7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terest spread, 10 year T-bond less Federal Funds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3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ex of consumer expectation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1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adma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>
                <a:solidFill>
                  <a:schemeClr val="bg2"/>
                </a:solidFill>
              </a:rPr>
              <a:t>Exam</a:t>
            </a:r>
            <a:r>
              <a:rPr lang="en-US" sz="2800" dirty="0">
                <a:solidFill>
                  <a:schemeClr val="bg2"/>
                </a:solidFill>
              </a:rPr>
              <a:t> </a:t>
            </a:r>
            <a:r>
              <a:rPr lang="en-US" sz="2800" dirty="0" smtClean="0">
                <a:solidFill>
                  <a:schemeClr val="bg2"/>
                </a:solidFill>
              </a:rPr>
              <a:t>review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Business cycle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are they?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Terminology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do they look like?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makes a good indicator?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Forecast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Using indica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1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76772"/>
            <a:ext cx="8229600" cy="4525963"/>
          </a:xfrm>
        </p:spPr>
        <p:txBody>
          <a:bodyPr/>
          <a:lstStyle/>
          <a:p>
            <a:pPr eaLnBrk="1" hangingPunct="1"/>
            <a:r>
              <a:rPr kumimoji="1" lang="en-US" sz="2800" dirty="0" smtClean="0"/>
              <a:t>Forecasting</a:t>
            </a:r>
          </a:p>
          <a:p>
            <a:pPr lvl="1" eaLnBrk="1" hangingPunct="1"/>
            <a:r>
              <a:rPr kumimoji="1" lang="en-US" sz="2400" dirty="0" smtClean="0"/>
              <a:t>Interest spread works well for GDP/IP growth </a:t>
            </a:r>
          </a:p>
          <a:p>
            <a:pPr lvl="1" eaLnBrk="1" hangingPunct="1"/>
            <a:r>
              <a:rPr kumimoji="1" lang="en-US" sz="2400" dirty="0" smtClean="0"/>
              <a:t>Still a lot of unpredictable uncertainty out there</a:t>
            </a:r>
          </a:p>
          <a:p>
            <a:pPr eaLnBrk="1" hangingPunct="1"/>
            <a:r>
              <a:rPr kumimoji="1" lang="en-US" sz="2800" dirty="0" smtClean="0"/>
              <a:t>Strategic issue:  do you want to base plans on forecast, or build in “feedback” responses to inevitable surprises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Where can I learn more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Forecasting course:  B90.2302, </a:t>
            </a:r>
            <a:r>
              <a:rPr lang="en-US" sz="2400" dirty="0" err="1" smtClean="0">
                <a:cs typeface="Times New Roman" pitchFamily="18" charset="0"/>
              </a:rPr>
              <a:t>Deo</a:t>
            </a:r>
            <a:r>
              <a:rPr lang="en-US" sz="2400" dirty="0" smtClean="0">
                <a:cs typeface="Times New Roman" pitchFamily="18" charset="0"/>
              </a:rPr>
              <a:t> and </a:t>
            </a:r>
            <a:r>
              <a:rPr lang="en-US" sz="2400" dirty="0" err="1" smtClean="0">
                <a:cs typeface="Times New Roman" pitchFamily="18" charset="0"/>
              </a:rPr>
              <a:t>Hurvich</a:t>
            </a:r>
            <a:endParaRPr lang="en-US" sz="2400" dirty="0" smtClean="0">
              <a:cs typeface="Times New Roman" pitchFamily="18" charset="0"/>
            </a:endParaRPr>
          </a:p>
          <a:p>
            <a:pPr eaLnBrk="1" hangingPunct="1"/>
            <a:endParaRPr kumimoji="1" lang="en-US" sz="2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the ride h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trends</a:t>
            </a:r>
          </a:p>
          <a:p>
            <a:pPr lvl="1"/>
            <a:r>
              <a:rPr lang="en-US" dirty="0" smtClean="0"/>
              <a:t>Data on popularity of search terms</a:t>
            </a:r>
          </a:p>
          <a:p>
            <a:pPr lvl="1"/>
            <a:r>
              <a:rPr lang="en-US" dirty="0" smtClean="0">
                <a:hlinkClick r:id="rId2"/>
              </a:rPr>
              <a:t>http://www.google.com/insights/search/</a:t>
            </a:r>
            <a:endParaRPr lang="en-US" dirty="0" smtClean="0"/>
          </a:p>
          <a:p>
            <a:pPr lvl="1"/>
            <a:r>
              <a:rPr lang="en-US" dirty="0" smtClean="0"/>
              <a:t>Can it be used to make better forecasts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ore at:</a:t>
            </a:r>
            <a:endParaRPr lang="en-US" sz="1800" dirty="0" smtClean="0">
              <a:hlinkClick r:id="rId3"/>
            </a:endParaRPr>
          </a:p>
          <a:p>
            <a:pPr algn="ctr">
              <a:buNone/>
            </a:pPr>
            <a:r>
              <a:rPr lang="en-US" sz="1600" dirty="0" smtClean="0">
                <a:hlinkClick r:id="rId3"/>
              </a:rPr>
              <a:t>http://googleresearch.blogspot.com/2009/04/predicting-present-with-google-trends.html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siness Cycles: Why people ca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340768"/>
            <a:ext cx="8712968" cy="478539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How is business cycle analysis used? 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Production, employment, investment, and pricing decisions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How would a boom affect each of these?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Does it depend on what you are producing?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Asset management decisions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Is a boom good or bad for equity?  Bonds?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business cycle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Definitions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hort-term economic fluctuations (“high frequency”)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Arthur Burns and Wesley Mitchell:  “Business cycles are a type of fluctuation found in the aggregate economic activity of nations.... A </a:t>
            </a:r>
            <a:r>
              <a:rPr lang="en-US" sz="2400" b="1" smtClean="0"/>
              <a:t>cycle consists of expansions occurring at about the same time in many economic activities, followed by similarly general recessions</a:t>
            </a:r>
            <a:r>
              <a:rPr lang="en-US" sz="2400" smtClean="0"/>
              <a:t>, contractions and revivals which merge into the expansion phases of the next cycle.”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The “official” cycle dates </a:t>
            </a:r>
            <a:r>
              <a:rPr lang="en-US" sz="2400" smtClean="0">
                <a:hlinkClick r:id="rId2"/>
              </a:rPr>
              <a:t>http://www.nber.org/cycles/recessions_faq.html</a:t>
            </a:r>
            <a:r>
              <a:rPr lang="en-US" sz="1600" smtClean="0">
                <a:hlinkClick r:id="rId2"/>
              </a:rPr>
              <a:t> </a:t>
            </a:r>
            <a:endParaRPr lang="en-US" sz="16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Business cycles are recurrent, but not period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81EE7-D394-49C6-AE2C-728820140E6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 terminology</a:t>
            </a:r>
          </a:p>
        </p:txBody>
      </p:sp>
      <p:sp>
        <p:nvSpPr>
          <p:cNvPr id="27651" name="Line 7"/>
          <p:cNvSpPr>
            <a:spLocks noChangeShapeType="1"/>
          </p:cNvSpPr>
          <p:nvPr/>
        </p:nvSpPr>
        <p:spPr bwMode="auto">
          <a:xfrm>
            <a:off x="990600" y="54864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 flipH="1">
            <a:off x="2427288" y="4584700"/>
            <a:ext cx="0" cy="10445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457200" y="5638800"/>
            <a:ext cx="2879725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11 months</a:t>
            </a:r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>
            <a:off x="1346200" y="2136775"/>
            <a:ext cx="0" cy="352901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5" name="Line 11"/>
          <p:cNvSpPr>
            <a:spLocks noChangeShapeType="1"/>
          </p:cNvSpPr>
          <p:nvPr/>
        </p:nvSpPr>
        <p:spPr bwMode="auto">
          <a:xfrm>
            <a:off x="5410200" y="2286000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6" name="Freeform 12"/>
          <p:cNvSpPr>
            <a:spLocks/>
          </p:cNvSpPr>
          <p:nvPr/>
        </p:nvSpPr>
        <p:spPr bwMode="auto">
          <a:xfrm>
            <a:off x="1203325" y="1860550"/>
            <a:ext cx="7343775" cy="2773363"/>
          </a:xfrm>
          <a:custGeom>
            <a:avLst/>
            <a:gdLst>
              <a:gd name="T0" fmla="*/ 0 w 4626"/>
              <a:gd name="T1" fmla="*/ 2147483647 h 1747"/>
              <a:gd name="T2" fmla="*/ 2147483647 w 4626"/>
              <a:gd name="T3" fmla="*/ 2147483647 h 1747"/>
              <a:gd name="T4" fmla="*/ 2147483647 w 4626"/>
              <a:gd name="T5" fmla="*/ 2147483647 h 1747"/>
              <a:gd name="T6" fmla="*/ 2147483647 w 4626"/>
              <a:gd name="T7" fmla="*/ 2147483647 h 1747"/>
              <a:gd name="T8" fmla="*/ 2147483647 w 4626"/>
              <a:gd name="T9" fmla="*/ 2147483647 h 1747"/>
              <a:gd name="T10" fmla="*/ 2147483647 w 4626"/>
              <a:gd name="T11" fmla="*/ 2147483647 h 17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626"/>
              <a:gd name="T19" fmla="*/ 0 h 1747"/>
              <a:gd name="T20" fmla="*/ 4626 w 4626"/>
              <a:gd name="T21" fmla="*/ 1747 h 17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626" h="1747">
                <a:moveTo>
                  <a:pt x="0" y="696"/>
                </a:moveTo>
                <a:cubicBezTo>
                  <a:pt x="2" y="348"/>
                  <a:pt x="4" y="0"/>
                  <a:pt x="136" y="174"/>
                </a:cubicBezTo>
                <a:cubicBezTo>
                  <a:pt x="268" y="348"/>
                  <a:pt x="377" y="1731"/>
                  <a:pt x="793" y="1739"/>
                </a:cubicBezTo>
                <a:cubicBezTo>
                  <a:pt x="1209" y="1747"/>
                  <a:pt x="2169" y="288"/>
                  <a:pt x="2630" y="220"/>
                </a:cubicBezTo>
                <a:cubicBezTo>
                  <a:pt x="3091" y="152"/>
                  <a:pt x="3227" y="1320"/>
                  <a:pt x="3560" y="1331"/>
                </a:cubicBezTo>
                <a:cubicBezTo>
                  <a:pt x="3893" y="1342"/>
                  <a:pt x="4259" y="815"/>
                  <a:pt x="4626" y="2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Text Box 13"/>
          <p:cNvSpPr txBox="1">
            <a:spLocks noChangeArrowheads="1"/>
          </p:cNvSpPr>
          <p:nvPr/>
        </p:nvSpPr>
        <p:spPr bwMode="auto">
          <a:xfrm>
            <a:off x="2571750" y="5592763"/>
            <a:ext cx="2879725" cy="4270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59 months</a:t>
            </a:r>
          </a:p>
        </p:txBody>
      </p:sp>
      <p:sp>
        <p:nvSpPr>
          <p:cNvPr id="27658" name="Line 14"/>
          <p:cNvSpPr>
            <a:spLocks noChangeShapeType="1"/>
          </p:cNvSpPr>
          <p:nvPr/>
        </p:nvSpPr>
        <p:spPr bwMode="auto">
          <a:xfrm flipV="1">
            <a:off x="990600" y="12954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9" name="Text Box 15"/>
          <p:cNvSpPr txBox="1">
            <a:spLocks noChangeArrowheads="1"/>
          </p:cNvSpPr>
          <p:nvPr/>
        </p:nvSpPr>
        <p:spPr bwMode="auto">
          <a:xfrm>
            <a:off x="1295400" y="1600200"/>
            <a:ext cx="990600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peak</a:t>
            </a:r>
          </a:p>
        </p:txBody>
      </p:sp>
      <p:sp>
        <p:nvSpPr>
          <p:cNvPr id="27660" name="Text Box 16"/>
          <p:cNvSpPr txBox="1">
            <a:spLocks noChangeArrowheads="1"/>
          </p:cNvSpPr>
          <p:nvPr/>
        </p:nvSpPr>
        <p:spPr bwMode="auto">
          <a:xfrm>
            <a:off x="2514600" y="4648200"/>
            <a:ext cx="1143000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troug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4D1DA-387E-4C94-AA86-E5ADDE0B2FE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Arial"/>
        <a:cs typeface="Arial"/>
      </a:majorFont>
      <a:minorFont>
        <a:latin typeface="Palatino Linotype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geSlid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geSlides">
    <a:majorFont>
      <a:latin typeface="Palatino Linotype"/>
      <a:ea typeface="Arial"/>
      <a:cs typeface="Arial"/>
    </a:majorFont>
    <a:minorFont>
      <a:latin typeface="Palatino Linotype"/>
      <a:ea typeface="Arial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geSlid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geSlides">
    <a:majorFont>
      <a:latin typeface="Palatino Linotype"/>
      <a:ea typeface="Arial"/>
      <a:cs typeface="Arial"/>
    </a:majorFont>
    <a:minorFont>
      <a:latin typeface="Palatino Linotype"/>
      <a:ea typeface="Arial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1370</TotalTime>
  <Words>2035</Words>
  <Application>Microsoft Office PowerPoint</Application>
  <PresentationFormat>On-screen Show (4:3)</PresentationFormat>
  <Paragraphs>602</Paragraphs>
  <Slides>6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geSlides</vt:lpstr>
      <vt:lpstr>Equation</vt:lpstr>
      <vt:lpstr>The Global Economy Business Cycle Properties</vt:lpstr>
      <vt:lpstr>Roadmap</vt:lpstr>
      <vt:lpstr>Summary Statistics</vt:lpstr>
      <vt:lpstr>Question 6</vt:lpstr>
      <vt:lpstr>Question 9 Part e</vt:lpstr>
      <vt:lpstr>Roadmap</vt:lpstr>
      <vt:lpstr>Business Cycles: Why people care</vt:lpstr>
      <vt:lpstr>What is a business cycle?</vt:lpstr>
      <vt:lpstr>Business cycle terminology</vt:lpstr>
      <vt:lpstr>US business cycles Duration in months</vt:lpstr>
      <vt:lpstr>The Great Depression is still great</vt:lpstr>
      <vt:lpstr>Describing data</vt:lpstr>
      <vt:lpstr>Output Gap</vt:lpstr>
      <vt:lpstr>Correlation</vt:lpstr>
      <vt:lpstr>Gross domestic product</vt:lpstr>
      <vt:lpstr>Deviations from trend GDP</vt:lpstr>
      <vt:lpstr>Nondurables consumption</vt:lpstr>
      <vt:lpstr>Durables consumption</vt:lpstr>
      <vt:lpstr>Nonresidential investment</vt:lpstr>
      <vt:lpstr>Residential investment</vt:lpstr>
      <vt:lpstr>Summary: GDP components</vt:lpstr>
      <vt:lpstr>Nonfarm employment</vt:lpstr>
      <vt:lpstr>Hours worked per worker</vt:lpstr>
      <vt:lpstr>Housing starts</vt:lpstr>
      <vt:lpstr>Yield spread</vt:lpstr>
      <vt:lpstr>Term Structure of Interest Rates</vt:lpstr>
      <vt:lpstr>The Expectations Hypothesis</vt:lpstr>
      <vt:lpstr>PowerPoint Presentation</vt:lpstr>
      <vt:lpstr>Summary: other indicators</vt:lpstr>
      <vt:lpstr>Identifying good indicators</vt:lpstr>
      <vt:lpstr>Cross correlation graphs</vt:lpstr>
      <vt:lpstr>Does employment lead or lag?</vt:lpstr>
      <vt:lpstr>Contemporaneous correlation</vt:lpstr>
      <vt:lpstr>Lagging Indicator</vt:lpstr>
      <vt:lpstr>Leading Indicator</vt:lpstr>
      <vt:lpstr>Unemployment rates</vt:lpstr>
      <vt:lpstr>New unemployment claims</vt:lpstr>
      <vt:lpstr>Housing starts</vt:lpstr>
      <vt:lpstr>Consumer sentiment</vt:lpstr>
      <vt:lpstr>S&amp;P 500</vt:lpstr>
      <vt:lpstr>Yield spread</vt:lpstr>
      <vt:lpstr>Business cycle indicators</vt:lpstr>
      <vt:lpstr>Summary</vt:lpstr>
      <vt:lpstr>The Global Economy Forecasting</vt:lpstr>
      <vt:lpstr>What’s a good indicator?</vt:lpstr>
      <vt:lpstr>What to forecast?</vt:lpstr>
      <vt:lpstr>The Evolution of the Reported GDP Growth Rate for 3Q 1990</vt:lpstr>
      <vt:lpstr>Industrial production</vt:lpstr>
      <vt:lpstr>What to forecast?</vt:lpstr>
      <vt:lpstr>Forecasting</vt:lpstr>
      <vt:lpstr>What is IP growth 2010-2011? </vt:lpstr>
      <vt:lpstr>What is IP growth 2010-2011? </vt:lpstr>
      <vt:lpstr>Forecasting</vt:lpstr>
      <vt:lpstr>How to forecast</vt:lpstr>
      <vt:lpstr>Forecasting</vt:lpstr>
      <vt:lpstr>Interpreting Regression Results</vt:lpstr>
      <vt:lpstr>Flow chart</vt:lpstr>
      <vt:lpstr>Questions</vt:lpstr>
      <vt:lpstr>Conference Board Index</vt:lpstr>
      <vt:lpstr>Summary</vt:lpstr>
      <vt:lpstr>For the ride hom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Title</dc:title>
  <dc:creator>kruhl</dc:creator>
  <cp:lastModifiedBy>Kermit Schoenholtz</cp:lastModifiedBy>
  <cp:revision>105</cp:revision>
  <cp:lastPrinted>2011-11-05T11:41:35Z</cp:lastPrinted>
  <dcterms:created xsi:type="dcterms:W3CDTF">2010-10-31T12:55:53Z</dcterms:created>
  <dcterms:modified xsi:type="dcterms:W3CDTF">2011-11-05T11:43:08Z</dcterms:modified>
</cp:coreProperties>
</file>